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1E3BCA7A" w:rsidR="005234DB" w:rsidRPr="0050552F" w:rsidRDefault="00000000"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xxxxxxxxxxxxxxxxxxxxxxx </w:t>
            </w:r>
          </w:p>
        </w:tc>
      </w:tr>
      <w:tr w:rsidR="005234DB" w14:paraId="042ED5AF" w14:textId="77777777" w:rsidTr="00504818">
        <w:trPr>
          <w:trHeight w:val="195"/>
        </w:trPr>
        <w:tc>
          <w:tcPr>
            <w:tcW w:w="4961" w:type="dxa"/>
          </w:tcPr>
          <w:p w14:paraId="2C318E5A" w14:textId="40BB7054" w:rsidR="005234DB" w:rsidRDefault="00000000" w:rsidP="00504818">
            <w:pPr>
              <w:pStyle w:val="Encabezado"/>
              <w:tabs>
                <w:tab w:val="clear" w:pos="4419"/>
                <w:tab w:val="clear" w:pos="8838"/>
              </w:tabs>
              <w:jc w:val="right"/>
              <w:rPr>
                <w:rStyle w:val="Encabezado-Pie"/>
              </w:rPr>
            </w:pPr>
            <w:hyperlink r:id="rId8" w:history="1">
              <w:r w:rsidR="005234DB"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bCs/>
        </w:rPr>
        <w:alias w:val="Título original"/>
        <w:tag w:val="titulo-original"/>
        <w:id w:val="1245684870"/>
        <w:lock w:val="sdtLocked"/>
        <w:placeholder>
          <w:docPart w:val="AC20E2D8CB314DCAAAF5A2EF6BA8ED52"/>
        </w:placeholder>
        <w15:color w:val="808000"/>
      </w:sdtPr>
      <w:sdtEndPr>
        <w:rPr>
          <w:rStyle w:val="Fuentedeprrafopredeter"/>
        </w:rPr>
      </w:sdtEndPr>
      <w:sdtContent>
        <w:p w14:paraId="0FBFA27F" w14:textId="18813E5C" w:rsidR="00C44095" w:rsidRPr="001215E5" w:rsidRDefault="00676C09" w:rsidP="00D44FE8">
          <w:pPr>
            <w:pStyle w:val="Ttulo"/>
          </w:pPr>
          <w:r>
            <w:rPr>
              <w:rStyle w:val="TtuloCar"/>
              <w:b/>
              <w:bCs/>
            </w:rPr>
            <w:t>T</w:t>
          </w:r>
          <w:r w:rsidRPr="00962344">
            <w:rPr>
              <w:rStyle w:val="TtuloCar"/>
              <w:b/>
              <w:bCs/>
            </w:rPr>
            <w:t xml:space="preserve">ítulo centrado en negrita, </w:t>
          </w:r>
          <w:proofErr w:type="spellStart"/>
          <w:r w:rsidRPr="00962344">
            <w:rPr>
              <w:rStyle w:val="TtuloCar"/>
              <w:b/>
              <w:bCs/>
            </w:rPr>
            <w:t>arial</w:t>
          </w:r>
          <w:proofErr w:type="spellEnd"/>
          <w:r w:rsidRPr="00962344">
            <w:rPr>
              <w:rStyle w:val="TtuloCar"/>
              <w:b/>
              <w:bCs/>
            </w:rPr>
            <w:t xml:space="preserve"> de 12 puntos, 1.5 de interlineado, espacio anterior de 0 pt y posterior de 12 pt. máximo 12 palabras</w:t>
          </w:r>
          <w:r>
            <w:rPr>
              <w:rStyle w:val="TtuloCar"/>
              <w:b/>
              <w:bCs/>
            </w:rPr>
            <w:t>.</w:t>
          </w:r>
        </w:p>
      </w:sdtContent>
    </w:sdt>
    <w:sdt>
      <w:sdtPr>
        <w:rPr>
          <w:rStyle w:val="AutoresCar"/>
        </w:rPr>
        <w:alias w:val="Autores"/>
        <w:tag w:val="Autores"/>
        <w:id w:val="1463610768"/>
        <w:lock w:val="sdtLocked"/>
        <w:placeholder>
          <w:docPart w:val="D8A9BB18627049B5A22B7CBAC8876CB8"/>
        </w:placeholder>
      </w:sdtPr>
      <w:sdtContent>
        <w:p w14:paraId="6B916C53" w14:textId="30E4F40D" w:rsidR="002D48DB" w:rsidRPr="00B47C8D" w:rsidRDefault="00BD4E6A" w:rsidP="00BD4E6A">
          <w:pPr>
            <w:pStyle w:val="Sinespaciado"/>
            <w:spacing w:after="240" w:line="360" w:lineRule="auto"/>
            <w:jc w:val="center"/>
            <w:rPr>
              <w:rStyle w:val="AutoresCar"/>
            </w:rPr>
          </w:pPr>
          <w:r w:rsidRPr="00B47C8D">
            <w:rPr>
              <w:rStyle w:val="AutoresCar"/>
            </w:rPr>
            <w:t>NOMBRES Y APELLIDOS DE AUTOR</w:t>
          </w:r>
          <w:r w:rsidR="00274683" w:rsidRPr="00274683">
            <w:rPr>
              <w:rStyle w:val="AutoresCar"/>
              <w:vertAlign w:val="superscript"/>
            </w:rPr>
            <w:t>1</w:t>
          </w:r>
          <w:r w:rsidRPr="00B47C8D">
            <w:rPr>
              <w:rStyle w:val="AutoresCar"/>
            </w:rPr>
            <w:t xml:space="preserve"> Y COAUTORES</w:t>
          </w:r>
          <w:r w:rsidR="00274683" w:rsidRPr="00274683">
            <w:rPr>
              <w:rStyle w:val="AutoresCar"/>
              <w:vertAlign w:val="superscript"/>
            </w:rPr>
            <w:t>2</w:t>
          </w:r>
          <w:r w:rsidRPr="00B47C8D">
            <w:rPr>
              <w:rStyle w:val="AutoresCar"/>
            </w:rPr>
            <w:t>, SIN GRADO ACADÉMICO</w:t>
          </w:r>
          <w:r w:rsidR="00274683" w:rsidRPr="00274683">
            <w:rPr>
              <w:rStyle w:val="AutoresCar"/>
              <w:vertAlign w:val="superscript"/>
            </w:rPr>
            <w:t>3</w:t>
          </w:r>
          <w:r w:rsidRPr="00B47C8D">
            <w:rPr>
              <w:rStyle w:val="AutoresCar"/>
            </w:rPr>
            <w:t xml:space="preserve">, SEPARADOS POR COMAS. MÁXIMO DE </w:t>
          </w:r>
          <w:r w:rsidR="005A49A5">
            <w:rPr>
              <w:rStyle w:val="AutoresCar"/>
            </w:rPr>
            <w:t>4-</w:t>
          </w:r>
          <w:r w:rsidRPr="00B47C8D">
            <w:rPr>
              <w:rStyle w:val="AutoresCar"/>
            </w:rPr>
            <w:t xml:space="preserve">5 PERSONAS., ARIAL DE 12 PUNTOS, </w:t>
          </w:r>
          <w:r w:rsidR="00676C09">
            <w:rPr>
              <w:rStyle w:val="AutoresCar"/>
            </w:rPr>
            <w:t>2.0</w:t>
          </w:r>
          <w:r w:rsidRPr="00B47C8D">
            <w:rPr>
              <w:rStyle w:val="AutoresCar"/>
            </w:rPr>
            <w:t xml:space="preserve"> DE INTERLINEADO, ESPACIO ANTERIOR DE 0 PT Y POSTERIOR DE 12 PT.</w:t>
          </w:r>
          <w:r w:rsidR="00274683">
            <w:rPr>
              <w:rStyle w:val="AutoresCar"/>
            </w:rPr>
            <w:t xml:space="preserve"> CADA AUTOR CON SU RESPECTIVA AFILIACIÓN</w:t>
          </w:r>
        </w:p>
      </w:sdtContent>
    </w:sdt>
    <w:p w14:paraId="3D7E367C" w14:textId="1DD2C8D6"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65E452A8" w:rsidR="007B2E0B" w:rsidRPr="004239FE" w:rsidRDefault="004239FE" w:rsidP="00B47C8D">
          <w:pPr>
            <w:pStyle w:val="Resumen"/>
          </w:pPr>
          <w:r w:rsidRPr="00110DA4">
            <w:rPr>
              <w:rStyle w:val="ResumenCar"/>
              <w:b/>
              <w:bCs/>
              <w:i/>
              <w:iCs/>
            </w:rPr>
            <w:t>El artículo deberá iniciar con el resumen de un máximo de 150 palabras. Alineación justificada, letra Arial cursiva y negrita de 12 Puntos</w:t>
          </w:r>
          <w:r w:rsidR="00CD33B3">
            <w:rPr>
              <w:rStyle w:val="ResumenCar"/>
              <w:b/>
              <w:bCs/>
              <w:i/>
              <w:iCs/>
            </w:rPr>
            <w:t>, 1.5 de interlineado</w:t>
          </w:r>
          <w:r w:rsidRPr="00110DA4">
            <w:rPr>
              <w:rStyle w:val="ResumenCar"/>
              <w:b/>
              <w:bCs/>
              <w:i/>
              <w:iCs/>
            </w:rPr>
            <w:t>.</w:t>
          </w:r>
          <w:r w:rsidR="005A49A5">
            <w:rPr>
              <w:rStyle w:val="ResumenCar"/>
              <w:b/>
              <w:bCs/>
              <w:i/>
              <w:iCs/>
            </w:rPr>
            <w:t xml:space="preserve"> Debe incluir </w:t>
          </w:r>
          <w:r w:rsidR="005A49A5">
            <w:t>información concisa de la investigación, métodos y conclusiones.</w:t>
          </w:r>
        </w:p>
      </w:sdtContent>
    </w:sdt>
    <w:p w14:paraId="611D6AE4" w14:textId="77777777" w:rsidR="009F0F41" w:rsidRPr="00552BD3" w:rsidRDefault="009F0F41" w:rsidP="004012B5">
      <w:pPr>
        <w:pStyle w:val="Resumen"/>
      </w:pPr>
    </w:p>
    <w:p w14:paraId="6F4C4AD6" w14:textId="5171201D" w:rsidR="00DC0C87" w:rsidRPr="0083648C" w:rsidRDefault="00FD0F70" w:rsidP="00B47C8D">
      <w:pPr>
        <w:pStyle w:val="PalabrasClave"/>
        <w:rPr>
          <w:rStyle w:val="PalabrasClaveCar"/>
          <w:b/>
          <w:bCs/>
          <w:i/>
          <w:iCs/>
          <w:lang w:val="es-MX"/>
        </w:rPr>
      </w:pPr>
      <w:r w:rsidRPr="00274683">
        <w:rPr>
          <w:b/>
          <w:bCs w:val="0"/>
          <w:color w:val="70401A"/>
          <w:lang w:val="es-MX"/>
        </w:rPr>
        <w:t>Palabras clave:</w:t>
      </w:r>
      <w:r w:rsidRPr="0083648C">
        <w:rPr>
          <w:lang w:val="es-MX"/>
        </w:rPr>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36A207CB"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r w:rsidR="00676C09">
            <w:rPr>
              <w:rStyle w:val="AfiliacionesCar"/>
            </w:rPr>
            <w:t>ORCID</w:t>
          </w:r>
          <w:r w:rsidR="005A49A5">
            <w:rPr>
              <w:rStyle w:val="AfiliacionesCar"/>
            </w:rPr>
            <w:t xml:space="preserve"> </w:t>
          </w:r>
          <w:hyperlink r:id="rId9" w:history="1">
            <w:r w:rsidR="005A49A5" w:rsidRPr="00040A88">
              <w:rPr>
                <w:rStyle w:val="Hipervnculo"/>
              </w:rPr>
              <w:t>https://orcid.org/0000-0000-0000-0000</w:t>
            </w:r>
          </w:hyperlink>
          <w:r w:rsidR="009C4826">
            <w:rPr>
              <w:rStyle w:val="AfiliacionesCar"/>
            </w:rPr>
            <w:t>.</w:t>
          </w:r>
        </w:p>
        <w:p w14:paraId="3DD80648" w14:textId="638AAC1E"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Biología</w:t>
          </w:r>
          <w:r w:rsidR="00CD33B3">
            <w:rPr>
              <w:rStyle w:val="AfiliacionesCar"/>
            </w:rPr>
            <w:t xml:space="preserve"> </w:t>
          </w:r>
          <w:r w:rsidR="00504818">
            <w:rPr>
              <w:rStyle w:val="AfiliacionesCar"/>
            </w:rPr>
            <w:t>Molecular)</w:t>
          </w:r>
          <w:r>
            <w:rPr>
              <w:rStyle w:val="AfiliacionesCar"/>
            </w:rPr>
            <w:t xml:space="preserve">, </w:t>
          </w:r>
          <w:r w:rsidRPr="004012B5">
            <w:t>Departamento</w:t>
          </w:r>
          <w:r>
            <w:rPr>
              <w:rStyle w:val="AfiliacionesCar"/>
            </w:rPr>
            <w:t xml:space="preserve">, Institución, Ciudad, Estado, País, Correo Electrónico, </w:t>
          </w:r>
          <w:r w:rsidR="00676C09">
            <w:rPr>
              <w:rStyle w:val="AfiliacionesCar"/>
            </w:rPr>
            <w:t>ORCID</w:t>
          </w:r>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000000" w:rsidP="005A49A5">
          <w:pPr>
            <w:pStyle w:val="Afiliaciones"/>
            <w:jc w:val="both"/>
          </w:pPr>
        </w:p>
      </w:sdtContent>
    </w:sdt>
    <w:p w14:paraId="09F2E418" w14:textId="02C8CDD2" w:rsidR="008145E4" w:rsidRPr="00CD33B3" w:rsidRDefault="00504818" w:rsidP="004012B5">
      <w:pPr>
        <w:pStyle w:val="Afiliaciones"/>
        <w:rPr>
          <w:rFonts w:ascii="Times New Roman" w:hAnsi="Times New Roman"/>
          <w:sz w:val="20"/>
          <w:szCs w:val="20"/>
        </w:rPr>
      </w:pPr>
      <w:r w:rsidRPr="00274683">
        <w:rPr>
          <w:b/>
          <w:bCs/>
          <w:color w:val="70401A"/>
          <w:sz w:val="20"/>
          <w:szCs w:val="20"/>
        </w:rPr>
        <w:t>Autor de Correspondencia:</w:t>
      </w:r>
      <w:r w:rsidRPr="00CD33B3">
        <w:rPr>
          <w:color w:val="70401A"/>
          <w:sz w:val="20"/>
          <w:szCs w:val="20"/>
        </w:rPr>
        <w:t xml:space="preserve"> </w:t>
      </w:r>
      <w:sdt>
        <w:sdtPr>
          <w:rPr>
            <w:rStyle w:val="AutorcorrespondienteCar"/>
            <w:sz w:val="20"/>
            <w:szCs w:val="20"/>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CD33B3">
            <w:rPr>
              <w:rStyle w:val="AutorcorrespondienteCar"/>
              <w:sz w:val="20"/>
              <w:szCs w:val="20"/>
            </w:rPr>
            <w:t>Escriba el autor de correspondencia, (Nombre y correo)</w:t>
          </w:r>
        </w:sdtContent>
      </w:sdt>
      <w:r w:rsidR="00EA282C" w:rsidRPr="00CD33B3">
        <w:rPr>
          <w:sz w:val="20"/>
          <w:szCs w:val="20"/>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504818" w:rsidRDefault="00766A49" w:rsidP="004012B5">
      <w:pPr>
        <w:pStyle w:val="Afiliaciones"/>
        <w:rPr>
          <w:b/>
          <w:bCs/>
          <w:i/>
          <w:iCs/>
          <w:sz w:val="24"/>
        </w:rPr>
      </w:pPr>
      <w:r w:rsidRPr="00504818">
        <w:rPr>
          <w:b/>
          <w:bCs/>
          <w:i/>
          <w:iCs/>
        </w:rPr>
        <w:t>Cómo citar este artículo:</w:t>
      </w:r>
    </w:p>
    <w:p w14:paraId="0928005D" w14:textId="2A007ACA" w:rsidR="008145E4" w:rsidRPr="00766A49" w:rsidRDefault="00000000">
      <w:pPr>
        <w:spacing w:after="160" w:line="259" w:lineRule="auto"/>
        <w:contextualSpacing w:val="0"/>
        <w:rPr>
          <w:rFonts w:ascii="Arial" w:hAnsi="Arial" w:cs="Arial"/>
          <w:sz w:val="20"/>
          <w:szCs w:val="18"/>
        </w:rPr>
      </w:pPr>
      <w:sdt>
        <w:sdtPr>
          <w:rPr>
            <w:rStyle w:val="AfiliacionesCar"/>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2"/>
            <w:szCs w:val="22"/>
          </w:rPr>
        </w:sdtEndPr>
        <w:sdtContent>
          <w:r w:rsidR="002D48DB" w:rsidRPr="00504818">
            <w:rPr>
              <w:rStyle w:val="AfiliacionesCar"/>
              <w:i/>
              <w:iCs/>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D44FE8">
      <w:pPr>
        <w:pStyle w:val="Ttulo"/>
        <w:rPr>
          <w:rStyle w:val="TtuloCar"/>
          <w:szCs w:val="30"/>
        </w:rPr>
      </w:pPr>
    </w:p>
    <w:p w14:paraId="5D63DB04" w14:textId="77777777" w:rsidR="00DF292C" w:rsidRDefault="00DF292C" w:rsidP="00D44FE8">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46C007FB" w:rsidR="005234DB" w:rsidRPr="00CC367E" w:rsidRDefault="00676C09" w:rsidP="00D44FE8">
          <w:pPr>
            <w:pStyle w:val="Ttulo"/>
            <w:rPr>
              <w:lang w:val="en-US"/>
            </w:rPr>
          </w:pPr>
          <w:r w:rsidRPr="00CC367E">
            <w:rPr>
              <w:lang w:val="en-US"/>
            </w:rPr>
            <w:t xml:space="preserve">Write </w:t>
          </w:r>
          <w:r>
            <w:rPr>
              <w:lang w:val="en-US"/>
            </w:rPr>
            <w:t>t</w:t>
          </w:r>
          <w:r w:rsidRPr="00CC367E">
            <w:rPr>
              <w:lang w:val="en-US"/>
            </w:rPr>
            <w:t xml:space="preserve">he Title </w:t>
          </w:r>
          <w:r>
            <w:rPr>
              <w:lang w:val="en-US"/>
            </w:rPr>
            <w:t>i</w:t>
          </w:r>
          <w:r w:rsidRPr="00CC367E">
            <w:rPr>
              <w:lang w:val="en-US"/>
            </w:rPr>
            <w:t xml:space="preserve">n English </w:t>
          </w:r>
          <w:r>
            <w:rPr>
              <w:lang w:val="en-US"/>
            </w:rPr>
            <w:t>h</w:t>
          </w:r>
          <w:r w:rsidRPr="00CC367E">
            <w:rPr>
              <w:lang w:val="en-US"/>
            </w:rPr>
            <w:t xml:space="preserve">ere, Arial 12-Points, Max 12 Words (Same Rules </w:t>
          </w:r>
          <w:r>
            <w:rPr>
              <w:lang w:val="en-US"/>
            </w:rPr>
            <w:t>t</w:t>
          </w:r>
          <w:r w:rsidRPr="00CC367E">
            <w:rPr>
              <w:lang w:val="en-US"/>
            </w:rPr>
            <w:t xml:space="preserve">hat </w:t>
          </w:r>
          <w:r>
            <w:rPr>
              <w:lang w:val="en-US"/>
            </w:rPr>
            <w:t>i</w:t>
          </w:r>
          <w:r w:rsidRPr="00CC367E">
            <w:rPr>
              <w:lang w:val="en-US"/>
            </w:rPr>
            <w:t>n Spanish)</w:t>
          </w:r>
        </w:p>
      </w:sdtContent>
    </w:sdt>
    <w:p w14:paraId="7B4F1F65" w14:textId="77777777" w:rsidR="005234DB" w:rsidRPr="009C4826" w:rsidRDefault="005234DB" w:rsidP="004012B5">
      <w:pPr>
        <w:pStyle w:val="Resumen"/>
        <w:rPr>
          <w:lang w:val="en-US"/>
        </w:rPr>
      </w:pPr>
    </w:p>
    <w:p w14:paraId="281014AB" w14:textId="5F65A01A" w:rsidR="00DF3DBB"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3D5DDFD9" w14:textId="77777777" w:rsidR="001B21D3" w:rsidRPr="004012B5" w:rsidRDefault="001B21D3" w:rsidP="004012B5">
      <w:pPr>
        <w:pStyle w:val="Resumen"/>
        <w:jc w:val="center"/>
        <w:rPr>
          <w:b w:val="0"/>
          <w:bCs w:val="0"/>
          <w:i w:val="0"/>
          <w:iCs w:val="0"/>
          <w:sz w:val="20"/>
          <w:szCs w:val="24"/>
          <w:lang w:val="en-US"/>
        </w:rPr>
      </w:pPr>
    </w:p>
    <w:p w14:paraId="1903E1FD" w14:textId="01877CFD" w:rsidR="00DF292C" w:rsidRPr="004012B5" w:rsidRDefault="00274683" w:rsidP="004012B5">
      <w:pPr>
        <w:pStyle w:val="Resumen"/>
        <w:rPr>
          <w:lang w:val="en-US"/>
        </w:rPr>
      </w:pPr>
      <w:sdt>
        <w:sdtPr>
          <w:rPr>
            <w:rStyle w:val="ResumenCar"/>
            <w:sz w:val="20"/>
            <w:szCs w:val="24"/>
          </w:rPr>
          <w:alias w:val="abstract"/>
          <w:tag w:val="abstract"/>
          <w:id w:val="36623847"/>
          <w:placeholder>
            <w:docPart w:val="23B9D404909446808BF7658915845252"/>
          </w:placeholder>
          <w:showingPlcHdr/>
          <w15:color w:val="333300"/>
        </w:sdtPr>
        <w:sdtEndPr>
          <w:rPr>
            <w:rStyle w:val="Fuentedeprrafopredeter"/>
            <w:b/>
            <w:bCs/>
            <w:i/>
            <w:iCs/>
            <w:sz w:val="24"/>
            <w:szCs w:val="32"/>
          </w:rPr>
        </w:sdtEndPr>
        <w:sdtContent>
          <w:r w:rsidRPr="00274683">
            <w:rPr>
              <w:rStyle w:val="Textodelmarcadordeposicin"/>
              <w:lang w:val="en-US"/>
            </w:rPr>
            <w:t>The paper should begin with abstract a maximum of 150 words. Alignment justified, Arial bold italic 12-point, 0 pt. space before and after 6 pt., line spacing 1.5. (SA ME RULES THAT IN SPANISH)</w:t>
          </w:r>
        </w:sdtContent>
      </w:sdt>
    </w:p>
    <w:p w14:paraId="0BF5BC77" w14:textId="49BCEEE5" w:rsidR="00DF3DBB" w:rsidRPr="0083648C" w:rsidRDefault="00DF3DBB" w:rsidP="00676C09">
      <w:pPr>
        <w:pStyle w:val="Resumen"/>
        <w:spacing w:line="360" w:lineRule="auto"/>
        <w:rPr>
          <w:lang w:val="en-US"/>
        </w:rPr>
      </w:pPr>
    </w:p>
    <w:p w14:paraId="2AB6F9D5" w14:textId="77777777" w:rsidR="009F0F41" w:rsidRPr="0083648C" w:rsidRDefault="009F0F41" w:rsidP="004012B5">
      <w:pPr>
        <w:pStyle w:val="Resumen"/>
        <w:rPr>
          <w:lang w:val="en-US"/>
        </w:rPr>
      </w:pPr>
    </w:p>
    <w:p w14:paraId="3CB9D48B" w14:textId="75FB5159"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Content>
          <w:r w:rsidR="0083648C" w:rsidRPr="004674AB">
            <w:rPr>
              <w:rStyle w:val="Textodelmarcadordeposicin"/>
              <w:b w:val="0"/>
              <w:i w:val="0"/>
              <w:lang w:val="en-US"/>
            </w:rPr>
            <w:t>Include 3 to 5 keywords separated by commas.</w:t>
          </w:r>
          <w:r w:rsidR="004674AB">
            <w:rPr>
              <w:rStyle w:val="Textodelmarcadordeposicin"/>
              <w:b w:val="0"/>
              <w:i w:val="0"/>
              <w:lang w:val="en-US"/>
            </w:rPr>
            <w:t xml:space="preserve"> </w:t>
          </w:r>
          <w:r w:rsidR="004674AB" w:rsidRPr="004674AB">
            <w:rPr>
              <w:rStyle w:val="Textodelmarcadordeposicin"/>
              <w:b w:val="0"/>
              <w:i w:val="0"/>
              <w:lang w:val="en-US"/>
            </w:rPr>
            <w:t>(SAME RULES THAT IN SPANISH)</w:t>
          </w:r>
        </w:sdtContent>
      </w:sdt>
    </w:p>
    <w:p w14:paraId="386E7BDB" w14:textId="39EB8E32" w:rsidR="00C662BE" w:rsidRPr="0083648C" w:rsidRDefault="00C662BE" w:rsidP="00B47C8D">
      <w:pPr>
        <w:pStyle w:val="PalabrasClave"/>
      </w:pPr>
      <w:r w:rsidRPr="0083648C">
        <w:br w:type="page"/>
      </w:r>
    </w:p>
    <w:p w14:paraId="1648A895" w14:textId="4A56ED98" w:rsidR="00000224" w:rsidRPr="004239FE" w:rsidRDefault="00000224" w:rsidP="00915597">
      <w:pPr>
        <w:pStyle w:val="Ttulo1"/>
        <w:jc w:val="both"/>
      </w:pPr>
      <w:r w:rsidRPr="004239FE">
        <w:lastRenderedPageBreak/>
        <w:t>Introducción</w:t>
      </w:r>
    </w:p>
    <w:p w14:paraId="5852C884" w14:textId="3D28A3E1" w:rsidR="002D48DB" w:rsidRPr="008A074C" w:rsidRDefault="002D48DB" w:rsidP="008A074C">
      <w:pPr>
        <w:pStyle w:val="Parrafo"/>
      </w:pPr>
      <w:r w:rsidRPr="008A074C">
        <w:t xml:space="preserve">La introducción puede plantear el problema, indicar la importancia </w:t>
      </w:r>
      <w:proofErr w:type="gramStart"/>
      <w:r w:rsidRPr="008A074C">
        <w:t>del mismo</w:t>
      </w:r>
      <w:proofErr w:type="gramEnd"/>
      <w:r w:rsidRPr="008A074C">
        <w:t xml:space="preserve">,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8A074C">
        <w:t>Epistemus</w:t>
      </w:r>
      <w:proofErr w:type="spellEnd"/>
      <w:r w:rsidRPr="008A074C">
        <w:t>. Sólo tiene que utilizar el icono de Copiar formato que aparece en la parte superior izquierda del menú de Word, para formatear su documento.</w:t>
      </w:r>
    </w:p>
    <w:p w14:paraId="5E36E6FD" w14:textId="39296113" w:rsidR="002D48DB" w:rsidRPr="005A253E" w:rsidRDefault="002D48DB" w:rsidP="002D48DB">
      <w:pPr>
        <w:pStyle w:val="Contenido"/>
      </w:pPr>
    </w:p>
    <w:p w14:paraId="7B4853EB" w14:textId="77777777" w:rsidR="002D48DB" w:rsidRPr="005A253E" w:rsidRDefault="002D48DB" w:rsidP="008A074C">
      <w:pPr>
        <w:pStyle w:val="Seccion"/>
      </w:pPr>
      <w:r w:rsidRPr="005A253E">
        <w:t>Formato de su contribución</w:t>
      </w:r>
    </w:p>
    <w:p w14:paraId="20C860AC" w14:textId="64B71B5F" w:rsidR="002D48DB" w:rsidRPr="008A074C" w:rsidRDefault="002D48DB" w:rsidP="008A074C">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e </w:t>
      </w:r>
      <w:r w:rsidR="005A49A5" w:rsidRPr="008A074C">
        <w:rPr>
          <w:rStyle w:val="ContenidoCar"/>
          <w:rFonts w:ascii="Arial" w:hAnsi="Arial"/>
        </w:rPr>
        <w:t>inferior</w:t>
      </w:r>
      <w:r w:rsidRPr="008A074C">
        <w:rPr>
          <w:rStyle w:val="ContenidoCar"/>
          <w:rFonts w:ascii="Arial" w:hAnsi="Arial"/>
        </w:rPr>
        <w:t xml:space="preserve"> deberán ser de 2.5 cm; el margen izquierdo y derecho de 3 cm</w:t>
      </w:r>
      <w:r w:rsidRPr="008A074C">
        <w:t xml:space="preserve">. </w:t>
      </w:r>
    </w:p>
    <w:p w14:paraId="42317B87" w14:textId="726151FC" w:rsidR="002D48DB" w:rsidRPr="008A074C" w:rsidRDefault="002D48DB" w:rsidP="008A074C">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8A074C" w:rsidRDefault="002D48DB" w:rsidP="008A074C">
      <w:pPr>
        <w:pStyle w:val="Seccion"/>
      </w:pPr>
      <w:r w:rsidRPr="008A074C">
        <w:t>estilos de pÁrrafo</w:t>
      </w:r>
    </w:p>
    <w:p w14:paraId="25C21C0B" w14:textId="07F4FA61" w:rsidR="002D48DB" w:rsidRPr="005A253E" w:rsidRDefault="002D48DB" w:rsidP="00DC01BF">
      <w:pPr>
        <w:pStyle w:val="Parrafo"/>
      </w:pPr>
      <w:r w:rsidRPr="005A253E">
        <w:t xml:space="preserve">En los párrafos deberá usar tipo de letra Arial, 12 pt, sin sangrías, espacio anterior de 0 pt y posterior de 6 pt a doble espacio, lo que significa que no se requiere dejar una línea en blanco </w:t>
      </w:r>
      <w:r w:rsidRPr="005A253E">
        <w:lastRenderedPageBreak/>
        <w:t xml:space="preserve">entre un párrafo y otro. No le ponga numeración, encabezado o pie de página al documento, esas secciones están reservadas para la información que será colocada por la revista. </w:t>
      </w:r>
    </w:p>
    <w:p w14:paraId="22BA8852" w14:textId="77777777" w:rsidR="002D48DB" w:rsidRPr="00FE393F" w:rsidRDefault="002D48DB" w:rsidP="002D48DB">
      <w:pPr>
        <w:pStyle w:val="Seccion"/>
        <w:rPr>
          <w:color w:val="2F5496" w:themeColor="accent1" w:themeShade="BF"/>
        </w:rPr>
      </w:pPr>
      <w:r w:rsidRPr="00FE393F">
        <w:rPr>
          <w:color w:val="2F5496" w:themeColor="accent1" w:themeShade="BF"/>
        </w:rPr>
        <w:t>Encabezado de sección</w:t>
      </w:r>
    </w:p>
    <w:p w14:paraId="690C7FB6" w14:textId="21AB6AF9" w:rsidR="002D48DB" w:rsidRPr="005A253E" w:rsidRDefault="002D48DB" w:rsidP="00595EDC">
      <w:pPr>
        <w:pStyle w:val="Parrafo"/>
      </w:pPr>
      <w:r w:rsidRPr="005A253E">
        <w:t xml:space="preserve">Los encabezados de sección, incluyendo la Introducción, no se enumeran. El tipo de letra es Arial de 12 pt en negrita, alineado a la izquierda, utilizando un espacio anterior de 0 pt y el posterior de 6 pt, interlineado a doble espacio Lo que significa que no se requiere dar espacio entre un encabezado y el cuerpo del párrafo siguiente, el cual no lleva sangría. </w:t>
      </w:r>
    </w:p>
    <w:p w14:paraId="1F8C65BA" w14:textId="77777777" w:rsidR="002D48DB" w:rsidRPr="005A253E" w:rsidRDefault="002D48DB" w:rsidP="002D48DB">
      <w:pPr>
        <w:pStyle w:val="Subseccion"/>
      </w:pPr>
      <w:r w:rsidRPr="005A253E">
        <w:t>Subsección</w:t>
      </w:r>
    </w:p>
    <w:p w14:paraId="682746AB" w14:textId="7DB9BB91" w:rsidR="002D48DB" w:rsidRPr="005A253E" w:rsidRDefault="002D48DB" w:rsidP="00595EDC">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doble espacio. Lo que significa que no se requiere dejar una línea en blanco entre un encabezado y el cuerpo del párrafo siguiente, el cual no lleva sangría. </w:t>
      </w:r>
    </w:p>
    <w:p w14:paraId="45CEED81" w14:textId="77777777" w:rsidR="002D48DB" w:rsidRPr="005A253E" w:rsidRDefault="002D48DB" w:rsidP="002D48DB">
      <w:pPr>
        <w:pStyle w:val="Seccion"/>
      </w:pPr>
      <w:r w:rsidRPr="005A253E">
        <w:t>Estilo para las tablas</w:t>
      </w:r>
    </w:p>
    <w:p w14:paraId="2E7A5078" w14:textId="77777777" w:rsidR="002D48DB" w:rsidRPr="005A253E" w:rsidRDefault="002D48DB" w:rsidP="00595EDC">
      <w:pPr>
        <w:pStyle w:val="Parrafo"/>
      </w:pPr>
      <w:r w:rsidRPr="005A253E">
        <w:t>Las tablas deben tener una alineación centrada. El estilo de letra del texto en el interior de la tabla debe ser tipo Arial, normal, tamaño 12 y con un espacio anterior y posterior de 2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lastRenderedPageBreak/>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29F381E8" w:rsidR="002D48DB" w:rsidRPr="005A253E" w:rsidRDefault="002D48DB" w:rsidP="00595EDC">
      <w:pPr>
        <w:pStyle w:val="Parrafo"/>
      </w:pPr>
      <w:r w:rsidRPr="005A253E">
        <w:t xml:space="preserve">El número y el título de las tablas deben escribirse en la parte superior, utilizando un estilo de alineación centrada. Enumerar las tablas usando tipo de letra Arial tamaño 12,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etc, utilizando un espacio anterior de 6 pt y posterior de 6 pt</w:t>
      </w:r>
      <w:r w:rsidR="009D661F">
        <w:t>, con interlineado a 1.5 puntos</w:t>
      </w:r>
      <w:r w:rsidRPr="005A253E">
        <w:t>. Se solicita que las tablas sean enviadas en Excel en un archivo independiente por si hubiese algún problema al momento de la edición final de la revista.</w:t>
      </w:r>
    </w:p>
    <w:p w14:paraId="56AF920E" w14:textId="77777777" w:rsidR="002D48DB" w:rsidRPr="005A253E" w:rsidRDefault="002D48DB" w:rsidP="002D48DB">
      <w:pPr>
        <w:pStyle w:val="Seccion"/>
      </w:pPr>
      <w:r w:rsidRPr="005A253E">
        <w:t>Estilo para las figuras</w:t>
      </w:r>
    </w:p>
    <w:p w14:paraId="28830C23" w14:textId="77777777" w:rsidR="002D48DB" w:rsidRPr="005A253E" w:rsidRDefault="002D48DB" w:rsidP="00595EDC">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34BA7EA9">
            <wp:extent cx="1984248" cy="1984248"/>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984248" cy="1984248"/>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3BA7ECA3" w:rsidR="002D48DB" w:rsidRPr="005A253E" w:rsidRDefault="002D48DB" w:rsidP="00595EDC">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lastRenderedPageBreak/>
        <w:t>Figura 3</w:t>
      </w:r>
      <w:r w:rsidRPr="005A253E">
        <w:t xml:space="preserve">, etc., utilizando un espacio anterior de 0 </w:t>
      </w:r>
      <w:r w:rsidR="00922DEB" w:rsidRPr="005A253E">
        <w:t>pt y</w:t>
      </w:r>
      <w:r w:rsidRPr="005A253E">
        <w:t xml:space="preserve"> el posterior de 6 pt, con interlineado a </w:t>
      </w:r>
      <w:r w:rsidR="00FE393F">
        <w:t>1.5 puntos</w:t>
      </w:r>
      <w:r w:rsidRPr="005A253E">
        <w:t>.</w:t>
      </w:r>
    </w:p>
    <w:p w14:paraId="74B2EF17" w14:textId="77777777" w:rsidR="002D48DB" w:rsidRPr="005A253E" w:rsidRDefault="002D48DB" w:rsidP="002D48DB">
      <w:pPr>
        <w:pStyle w:val="Seccion"/>
      </w:pPr>
      <w:r w:rsidRPr="005A253E">
        <w:t>Listados</w:t>
      </w:r>
    </w:p>
    <w:p w14:paraId="0F8B366D" w14:textId="77777777" w:rsidR="002D48DB" w:rsidRPr="005A253E" w:rsidRDefault="002D48DB" w:rsidP="002D48DB">
      <w:pPr>
        <w:pStyle w:val="Listad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Pr="005A253E" w:rsidRDefault="002D48DB" w:rsidP="002D48DB">
      <w:pPr>
        <w:pStyle w:val="Vieta"/>
      </w:pPr>
      <w:r w:rsidRPr="005A253E">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09AD0F1D" w14:textId="77777777" w:rsidR="002D48DB" w:rsidRPr="005A253E" w:rsidRDefault="002D48DB" w:rsidP="002D48DB">
      <w:pPr>
        <w:pStyle w:val="Seccion"/>
      </w:pPr>
      <w:r w:rsidRPr="005A253E">
        <w:t>Ecuaciones</w:t>
      </w:r>
    </w:p>
    <w:p w14:paraId="4F297053" w14:textId="77777777" w:rsidR="002D48DB" w:rsidRPr="005A253E" w:rsidRDefault="002D48DB" w:rsidP="00595EDC">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6" type="#_x0000_t75" style="width:69pt;height:39.75pt" o:ole="">
            <v:imagedata r:id="rId12" o:title=""/>
          </v:shape>
          <o:OLEObject Type="Embed" ProgID="Equation.DSMT4" ShapeID="_x0000_i1026" DrawAspect="Content" ObjectID="_1753716316" r:id="rId13"/>
        </w:object>
      </w:r>
      <w:r w:rsidRPr="005A253E">
        <w:tab/>
      </w:r>
      <w:r w:rsidRPr="005A253E">
        <w:tab/>
        <w:t xml:space="preserve">                                                             (1)</w:t>
      </w:r>
    </w:p>
    <w:p w14:paraId="04826AAA" w14:textId="77777777" w:rsidR="002D48DB" w:rsidRPr="005A253E" w:rsidRDefault="002D48DB" w:rsidP="00595EDC">
      <w:pPr>
        <w:pStyle w:val="Parrafo"/>
      </w:pPr>
      <w:r w:rsidRPr="005A253E">
        <w:t>Las ecuaciones sencillas se pueden poner usando la letra Times New Roman  cursiva tamaño 12 o  el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5A253E" w:rsidRDefault="002D48DB" w:rsidP="002D48DB">
      <w:pPr>
        <w:pStyle w:val="Seccion"/>
      </w:pPr>
      <w:r w:rsidRPr="005A253E">
        <w:t>Reconocimientos</w:t>
      </w:r>
    </w:p>
    <w:p w14:paraId="0A0A50D4" w14:textId="77777777" w:rsidR="002D48DB" w:rsidRPr="005A253E" w:rsidRDefault="002D48DB" w:rsidP="00595EDC">
      <w:pPr>
        <w:pStyle w:val="Parrafo"/>
      </w:pPr>
      <w:r w:rsidRPr="005A253E">
        <w:lastRenderedPageBreak/>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5A253E" w:rsidRDefault="002D48DB" w:rsidP="002D48DB">
      <w:pPr>
        <w:pStyle w:val="Seccion"/>
      </w:pPr>
      <w:r>
        <w:t>Mantenga este archivo y guá</w:t>
      </w:r>
      <w:r w:rsidRPr="005A253E">
        <w:t>rde</w:t>
      </w:r>
      <w:r>
        <w:t>lo</w:t>
      </w:r>
      <w:r w:rsidRPr="005A253E">
        <w:t xml:space="preserve"> con otro nombre</w:t>
      </w:r>
    </w:p>
    <w:p w14:paraId="42BEC144" w14:textId="77777777" w:rsidR="002D48DB" w:rsidRPr="005A253E" w:rsidRDefault="002D48DB" w:rsidP="00595EDC">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595EDC">
      <w:pPr>
        <w:pStyle w:val="Parrafo"/>
      </w:pPr>
      <w:r w:rsidRPr="005A253E">
        <w:t>Puede tomar en cuenta las siguientes consideraciones:</w:t>
      </w:r>
    </w:p>
    <w:p w14:paraId="18393CF0" w14:textId="77777777" w:rsidR="002D48DB" w:rsidRPr="005A253E" w:rsidRDefault="002D48DB" w:rsidP="002D48DB">
      <w:pPr>
        <w:pStyle w:val="Subseccion"/>
      </w:pPr>
      <w:r w:rsidRPr="005A253E">
        <w:t>Abreviación y acrónimos</w:t>
      </w:r>
    </w:p>
    <w:p w14:paraId="66E393F5" w14:textId="77777777" w:rsidR="002D48DB" w:rsidRPr="005A253E" w:rsidRDefault="002D48DB" w:rsidP="00595EDC">
      <w:pPr>
        <w:pStyle w:val="Parrafo"/>
      </w:pPr>
      <w:r w:rsidRPr="005A253E">
        <w:t>No se recomienda que abreviaciones y acrónimos aparezcan en el resumen y/o abstrac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5A253E" w:rsidRDefault="002D48DB" w:rsidP="002D48DB">
      <w:pPr>
        <w:pStyle w:val="Subseccion"/>
      </w:pPr>
      <w:r w:rsidRPr="005A253E">
        <w:t>Unidades</w:t>
      </w:r>
    </w:p>
    <w:p w14:paraId="5569F599" w14:textId="77777777" w:rsidR="002D48DB" w:rsidRPr="005A253E" w:rsidRDefault="002D48DB" w:rsidP="00595EDC">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595EDC">
      <w:pPr>
        <w:pStyle w:val="Parrafo"/>
      </w:pPr>
      <w:r w:rsidRPr="005A253E">
        <w:t xml:space="preserve">Cuando aparezcan números con decimales, si la parte entera es cero debe colocarlo, por ejemplo “0.25” y no poner “.25”. </w:t>
      </w:r>
    </w:p>
    <w:p w14:paraId="54BD158D" w14:textId="17E0B138" w:rsidR="00976DC8" w:rsidRPr="008145E4" w:rsidRDefault="00000224" w:rsidP="008145E4">
      <w:pPr>
        <w:pStyle w:val="Ttulo1"/>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A253E" w:rsidRDefault="00922DEB" w:rsidP="00595EDC">
          <w:pPr>
            <w:pStyle w:val="Parrafo"/>
          </w:pPr>
          <w:r w:rsidRPr="005A253E">
            <w:t>Sugerencias (no incluir los siguientes párrafos en su artículo, sólo el título)</w:t>
          </w:r>
        </w:p>
        <w:p w14:paraId="09282E07" w14:textId="77777777" w:rsidR="00CD33B3" w:rsidRDefault="00CD33B3" w:rsidP="00595EDC">
          <w:pPr>
            <w:pStyle w:val="Parrafo"/>
          </w:pPr>
        </w:p>
        <w:p w14:paraId="27B4FC7B" w14:textId="3BB56221" w:rsidR="00CD33B3" w:rsidRDefault="00CD33B3" w:rsidP="00595EDC">
          <w:pPr>
            <w:pStyle w:val="Parrafo"/>
          </w:pPr>
          <w:r>
            <w:lastRenderedPageBreak/>
            <w:t>Las referencias deben de ir con un interlineado a 1.5 puntos, justificadas</w:t>
          </w:r>
          <w:r w:rsidR="00FE393F">
            <w:t>,</w:t>
          </w:r>
          <w:r w:rsidR="00115E49">
            <w:t xml:space="preserve"> con sangría francesa a 0.5 cm</w:t>
          </w:r>
          <w:r w:rsidR="00FE393F">
            <w:t xml:space="preserve"> deben ser un mínimo de 10 y máximas de 50.</w:t>
          </w:r>
        </w:p>
        <w:p w14:paraId="39344186" w14:textId="657A8108" w:rsidR="00922DEB" w:rsidRPr="005A253E" w:rsidRDefault="00922DEB" w:rsidP="00595EDC">
          <w:pPr>
            <w:pStyle w:val="Parrafo"/>
          </w:pPr>
          <w:r w:rsidRPr="005A253E">
            <w:t>Cuando se introduzca una cita textual se debe colocar entre comillas dobles (“”), y se debe colocar la referencia a la cita bibliográfica de la cual se obtuvo. Las referencias que aparezcan en su</w:t>
          </w:r>
          <w:r>
            <w:t>s</w:t>
          </w:r>
          <w:r w:rsidRPr="005A253E">
            <w:t xml:space="preserve"> artículos deberán ser numeradas, entre corchetes rectangulares, tal y como vayan apareciendo en su documento. Debe de utilizarse el estilo para referencias </w:t>
          </w:r>
          <w:r>
            <w:t xml:space="preserve">IEEE </w:t>
          </w:r>
          <w:hyperlink r:id="rId14" w:tgtFrame="_blank" w:history="1">
            <w:r>
              <w:rPr>
                <w:rStyle w:val="Hipervnculo"/>
              </w:rPr>
              <w:t>(Citas y elaboración de bibliografía en Estilo IEEE)</w:t>
            </w:r>
          </w:hyperlink>
          <w:r w:rsidRPr="005A253E">
            <w:t xml:space="preserve">. </w:t>
          </w:r>
        </w:p>
        <w:p w14:paraId="24C2799D" w14:textId="77777777" w:rsidR="00922DEB" w:rsidRPr="005A253E" w:rsidRDefault="00922DEB" w:rsidP="00595EDC">
          <w:pPr>
            <w:pStyle w:val="Parrafo"/>
          </w:pPr>
          <w:r w:rsidRPr="005A253E">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A253E" w:rsidRDefault="00922DEB" w:rsidP="00595EDC">
          <w:pPr>
            <w:pStyle w:val="Parrafo"/>
          </w:pPr>
          <w:r w:rsidRPr="005A253E">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A253E" w:rsidRDefault="00922DEB" w:rsidP="00595EDC">
          <w:pPr>
            <w:pStyle w:val="Parrafo"/>
          </w:pPr>
          <w:r w:rsidRPr="005A253E">
            <w:t xml:space="preserve">Las referencias pueden aparecer en el idioma original del documento que se está referenciando, en español, como sea de su preferencia, o como se acostumbre en el área de su artículo. </w:t>
          </w:r>
        </w:p>
        <w:p w14:paraId="11149312" w14:textId="0EA64730" w:rsidR="00FE393F" w:rsidRPr="00FE393F" w:rsidRDefault="00FE393F" w:rsidP="00115E49">
          <w:pPr>
            <w:spacing w:after="0" w:line="360" w:lineRule="auto"/>
            <w:ind w:left="636" w:hanging="284"/>
            <w:contextualSpacing w:val="0"/>
            <w:jc w:val="both"/>
            <w:rPr>
              <w:rFonts w:ascii="Arial" w:eastAsia="Times New Roman" w:hAnsi="Arial" w:cs="Arial"/>
              <w:sz w:val="24"/>
              <w:szCs w:val="24"/>
              <w:lang w:eastAsia="es-MX"/>
            </w:rPr>
          </w:pPr>
          <w:r w:rsidRPr="00FE393F">
            <w:rPr>
              <w:rFonts w:ascii="Arial" w:eastAsia="Times New Roman" w:hAnsi="Arial" w:cs="Arial"/>
              <w:sz w:val="24"/>
              <w:szCs w:val="24"/>
              <w:lang w:eastAsia="es-MX"/>
            </w:rPr>
            <w:t>[1]</w:t>
          </w:r>
          <w:r>
            <w:rPr>
              <w:rFonts w:ascii="Arial" w:eastAsia="Times New Roman" w:hAnsi="Arial" w:cs="Arial"/>
              <w:sz w:val="24"/>
              <w:szCs w:val="24"/>
              <w:lang w:eastAsia="es-MX"/>
            </w:rPr>
            <w:t xml:space="preserve"> </w:t>
          </w:r>
          <w:r w:rsidRPr="00FE393F">
            <w:rPr>
              <w:rFonts w:ascii="Arial" w:eastAsia="Times New Roman" w:hAnsi="Arial" w:cs="Arial"/>
              <w:sz w:val="24"/>
              <w:szCs w:val="24"/>
              <w:lang w:eastAsia="es-MX"/>
            </w:rPr>
            <w:t xml:space="preserve">R. G. </w:t>
          </w:r>
          <w:proofErr w:type="spellStart"/>
          <w:r w:rsidRPr="00FE393F">
            <w:rPr>
              <w:rFonts w:ascii="Arial" w:eastAsia="Times New Roman" w:hAnsi="Arial" w:cs="Arial"/>
              <w:sz w:val="24"/>
              <w:szCs w:val="24"/>
              <w:lang w:eastAsia="es-MX"/>
            </w:rPr>
            <w:t>Gallager</w:t>
          </w:r>
          <w:proofErr w:type="spellEnd"/>
          <w:r w:rsidRPr="00FE393F">
            <w:rPr>
              <w:rFonts w:ascii="Arial" w:eastAsia="Times New Roman" w:hAnsi="Arial" w:cs="Arial"/>
              <w:sz w:val="24"/>
              <w:szCs w:val="24"/>
              <w:lang w:eastAsia="es-MX"/>
            </w:rPr>
            <w:t>.</w:t>
          </w:r>
          <w:r>
            <w:rPr>
              <w:rFonts w:ascii="Arial" w:eastAsia="Times New Roman" w:hAnsi="Arial" w:cs="Arial"/>
              <w:sz w:val="24"/>
              <w:szCs w:val="24"/>
              <w:lang w:eastAsia="es-MX"/>
            </w:rPr>
            <w:t xml:space="preserve"> </w:t>
          </w:r>
          <w:proofErr w:type="spellStart"/>
          <w:r w:rsidRPr="00FE393F">
            <w:rPr>
              <w:rFonts w:ascii="Arial" w:eastAsia="Times New Roman" w:hAnsi="Arial" w:cs="Arial"/>
              <w:i/>
              <w:iCs/>
              <w:sz w:val="24"/>
              <w:szCs w:val="24"/>
              <w:lang w:eastAsia="es-MX"/>
            </w:rPr>
            <w:t>Principles</w:t>
          </w:r>
          <w:proofErr w:type="spellEnd"/>
          <w:r w:rsidRPr="00FE393F">
            <w:rPr>
              <w:rFonts w:ascii="Arial" w:eastAsia="Times New Roman" w:hAnsi="Arial" w:cs="Arial"/>
              <w:i/>
              <w:iCs/>
              <w:sz w:val="24"/>
              <w:szCs w:val="24"/>
              <w:lang w:eastAsia="es-MX"/>
            </w:rPr>
            <w:t xml:space="preserve"> </w:t>
          </w:r>
          <w:proofErr w:type="spellStart"/>
          <w:r w:rsidRPr="00FE393F">
            <w:rPr>
              <w:rFonts w:ascii="Arial" w:eastAsia="Times New Roman" w:hAnsi="Arial" w:cs="Arial"/>
              <w:i/>
              <w:iCs/>
              <w:sz w:val="24"/>
              <w:szCs w:val="24"/>
              <w:lang w:eastAsia="es-MX"/>
            </w:rPr>
            <w:t>of</w:t>
          </w:r>
          <w:proofErr w:type="spellEnd"/>
          <w:r w:rsidRPr="00FE393F">
            <w:rPr>
              <w:rFonts w:ascii="Arial" w:eastAsia="Times New Roman" w:hAnsi="Arial" w:cs="Arial"/>
              <w:i/>
              <w:iCs/>
              <w:sz w:val="24"/>
              <w:szCs w:val="24"/>
              <w:lang w:eastAsia="es-MX"/>
            </w:rPr>
            <w:t xml:space="preserve"> Digital </w:t>
          </w:r>
          <w:proofErr w:type="spellStart"/>
          <w:r w:rsidRPr="00FE393F">
            <w:rPr>
              <w:rFonts w:ascii="Arial" w:eastAsia="Times New Roman" w:hAnsi="Arial" w:cs="Arial"/>
              <w:i/>
              <w:iCs/>
              <w:sz w:val="24"/>
              <w:szCs w:val="24"/>
              <w:lang w:eastAsia="es-MX"/>
            </w:rPr>
            <w:t>Communication</w:t>
          </w:r>
          <w:proofErr w:type="spellEnd"/>
          <w:r w:rsidRPr="00FE393F">
            <w:rPr>
              <w:rFonts w:ascii="Arial" w:eastAsia="Times New Roman" w:hAnsi="Arial" w:cs="Arial"/>
              <w:sz w:val="24"/>
              <w:szCs w:val="24"/>
              <w:lang w:eastAsia="es-MX"/>
            </w:rPr>
            <w:t xml:space="preserve">. New York: Cambridge </w:t>
          </w:r>
          <w:proofErr w:type="spellStart"/>
          <w:r w:rsidRPr="00FE393F">
            <w:rPr>
              <w:rFonts w:ascii="Arial" w:eastAsia="Times New Roman" w:hAnsi="Arial" w:cs="Arial"/>
              <w:sz w:val="24"/>
              <w:szCs w:val="24"/>
              <w:lang w:eastAsia="es-MX"/>
            </w:rPr>
            <w:t>University</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Press</w:t>
          </w:r>
          <w:proofErr w:type="spellEnd"/>
          <w:r w:rsidRPr="00FE393F">
            <w:rPr>
              <w:rFonts w:ascii="Arial" w:eastAsia="Times New Roman" w:hAnsi="Arial" w:cs="Arial"/>
              <w:sz w:val="24"/>
              <w:szCs w:val="24"/>
              <w:lang w:eastAsia="es-MX"/>
            </w:rPr>
            <w:t xml:space="preserve">, 2008. </w:t>
          </w:r>
          <w:r w:rsidRPr="00FE393F">
            <w:rPr>
              <w:rStyle w:val="Hipervnculo"/>
              <w:rFonts w:ascii="Arial" w:hAnsi="Arial" w:cs="Arial"/>
              <w:sz w:val="24"/>
              <w:szCs w:val="36"/>
            </w:rPr>
            <w:t>DOI: http://</w:t>
          </w:r>
        </w:p>
        <w:p w14:paraId="62D139B1" w14:textId="6D6BB631" w:rsidR="00922DEB" w:rsidRPr="00115E49" w:rsidRDefault="00FE393F" w:rsidP="00115E49">
          <w:pPr>
            <w:spacing w:after="0" w:line="360" w:lineRule="auto"/>
            <w:ind w:left="636" w:hanging="284"/>
            <w:contextualSpacing w:val="0"/>
            <w:jc w:val="both"/>
            <w:rPr>
              <w:rFonts w:eastAsia="Times New Roman"/>
              <w:szCs w:val="24"/>
              <w:lang w:eastAsia="es-MX"/>
            </w:rPr>
          </w:pPr>
          <w:r w:rsidRPr="00FE393F">
            <w:rPr>
              <w:rFonts w:ascii="Arial" w:eastAsia="Times New Roman" w:hAnsi="Arial" w:cs="Arial"/>
              <w:sz w:val="24"/>
              <w:szCs w:val="24"/>
              <w:lang w:eastAsia="es-MX"/>
            </w:rPr>
            <w:t>[2]</w:t>
          </w:r>
          <w:r>
            <w:rPr>
              <w:rFonts w:ascii="Arial" w:eastAsia="Times New Roman" w:hAnsi="Arial" w:cs="Arial"/>
              <w:sz w:val="24"/>
              <w:szCs w:val="24"/>
              <w:lang w:eastAsia="es-MX"/>
            </w:rPr>
            <w:t xml:space="preserve"> </w:t>
          </w:r>
          <w:r w:rsidRPr="00FE393F">
            <w:rPr>
              <w:rFonts w:ascii="Arial" w:eastAsia="Times New Roman" w:hAnsi="Arial" w:cs="Arial"/>
              <w:sz w:val="24"/>
              <w:szCs w:val="24"/>
              <w:lang w:eastAsia="es-MX"/>
            </w:rPr>
            <w:t xml:space="preserve">A. </w:t>
          </w:r>
          <w:proofErr w:type="spellStart"/>
          <w:r w:rsidRPr="00FE393F">
            <w:rPr>
              <w:rFonts w:ascii="Arial" w:eastAsia="Times New Roman" w:hAnsi="Arial" w:cs="Arial"/>
              <w:sz w:val="24"/>
              <w:szCs w:val="24"/>
              <w:lang w:eastAsia="es-MX"/>
            </w:rPr>
            <w:t>Rezi</w:t>
          </w:r>
          <w:proofErr w:type="spellEnd"/>
          <w:r w:rsidRPr="00FE393F">
            <w:rPr>
              <w:rFonts w:ascii="Arial" w:eastAsia="Times New Roman" w:hAnsi="Arial" w:cs="Arial"/>
              <w:sz w:val="24"/>
              <w:szCs w:val="24"/>
              <w:lang w:eastAsia="es-MX"/>
            </w:rPr>
            <w:t xml:space="preserve"> and M. </w:t>
          </w:r>
          <w:proofErr w:type="spellStart"/>
          <w:r w:rsidRPr="00FE393F">
            <w:rPr>
              <w:rFonts w:ascii="Arial" w:eastAsia="Times New Roman" w:hAnsi="Arial" w:cs="Arial"/>
              <w:sz w:val="24"/>
              <w:szCs w:val="24"/>
              <w:lang w:eastAsia="es-MX"/>
            </w:rPr>
            <w:t>Allam</w:t>
          </w:r>
          <w:proofErr w:type="spellEnd"/>
          <w:r w:rsidRPr="00FE393F">
            <w:rPr>
              <w:rFonts w:ascii="Arial" w:eastAsia="Times New Roman" w:hAnsi="Arial" w:cs="Arial"/>
              <w:sz w:val="24"/>
              <w:szCs w:val="24"/>
              <w:lang w:eastAsia="es-MX"/>
            </w:rPr>
            <w:t>, “</w:t>
          </w:r>
          <w:proofErr w:type="spellStart"/>
          <w:r w:rsidRPr="00FE393F">
            <w:rPr>
              <w:rFonts w:ascii="Arial" w:eastAsia="Times New Roman" w:hAnsi="Arial" w:cs="Arial"/>
              <w:sz w:val="24"/>
              <w:szCs w:val="24"/>
              <w:lang w:eastAsia="es-MX"/>
            </w:rPr>
            <w:t>Techniques</w:t>
          </w:r>
          <w:proofErr w:type="spellEnd"/>
          <w:r w:rsidRPr="00FE393F">
            <w:rPr>
              <w:rFonts w:ascii="Arial" w:eastAsia="Times New Roman" w:hAnsi="Arial" w:cs="Arial"/>
              <w:sz w:val="24"/>
              <w:szCs w:val="24"/>
              <w:lang w:eastAsia="es-MX"/>
            </w:rPr>
            <w:t xml:space="preserve"> in array </w:t>
          </w:r>
          <w:proofErr w:type="spellStart"/>
          <w:r w:rsidRPr="00FE393F">
            <w:rPr>
              <w:rFonts w:ascii="Arial" w:eastAsia="Times New Roman" w:hAnsi="Arial" w:cs="Arial"/>
              <w:sz w:val="24"/>
              <w:szCs w:val="24"/>
              <w:lang w:eastAsia="es-MX"/>
            </w:rPr>
            <w:t>processing</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by</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means</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of</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transformations</w:t>
          </w:r>
          <w:proofErr w:type="spellEnd"/>
          <w:r w:rsidRPr="00FE393F">
            <w:rPr>
              <w:rFonts w:ascii="Arial" w:eastAsia="Times New Roman" w:hAnsi="Arial" w:cs="Arial"/>
              <w:sz w:val="24"/>
              <w:szCs w:val="24"/>
              <w:lang w:eastAsia="es-MX"/>
            </w:rPr>
            <w:t>,” in</w:t>
          </w:r>
          <w:r>
            <w:rPr>
              <w:rFonts w:ascii="Arial" w:eastAsia="Times New Roman" w:hAnsi="Arial" w:cs="Arial"/>
              <w:sz w:val="24"/>
              <w:szCs w:val="24"/>
              <w:lang w:eastAsia="es-MX"/>
            </w:rPr>
            <w:t xml:space="preserve"> </w:t>
          </w:r>
          <w:r w:rsidRPr="00115E49">
            <w:rPr>
              <w:rFonts w:ascii="Arial" w:eastAsia="Times New Roman" w:hAnsi="Arial" w:cs="Arial"/>
              <w:sz w:val="24"/>
              <w:szCs w:val="24"/>
              <w:lang w:eastAsia="es-MX"/>
            </w:rPr>
            <w:t xml:space="preserve">Control and Dynamic </w:t>
          </w:r>
          <w:proofErr w:type="spellStart"/>
          <w:r w:rsidRPr="00115E49">
            <w:rPr>
              <w:rFonts w:ascii="Arial" w:eastAsia="Times New Roman" w:hAnsi="Arial" w:cs="Arial"/>
              <w:sz w:val="24"/>
              <w:szCs w:val="24"/>
              <w:lang w:eastAsia="es-MX"/>
            </w:rPr>
            <w:t>Systems</w:t>
          </w:r>
          <w:proofErr w:type="spellEnd"/>
          <w:r w:rsidRPr="00FE393F">
            <w:rPr>
              <w:rFonts w:ascii="Arial" w:eastAsia="Times New Roman" w:hAnsi="Arial" w:cs="Arial"/>
              <w:sz w:val="24"/>
              <w:szCs w:val="24"/>
              <w:lang w:eastAsia="es-MX"/>
            </w:rPr>
            <w:t>, Vol. 69,</w:t>
          </w:r>
          <w:r>
            <w:rPr>
              <w:rFonts w:ascii="Arial" w:eastAsia="Times New Roman" w:hAnsi="Arial" w:cs="Arial"/>
              <w:sz w:val="24"/>
              <w:szCs w:val="24"/>
              <w:lang w:eastAsia="es-MX"/>
            </w:rPr>
            <w:t xml:space="preserve"> </w:t>
          </w:r>
          <w:r w:rsidRPr="00FE393F">
            <w:rPr>
              <w:rFonts w:ascii="Arial" w:eastAsia="Times New Roman" w:hAnsi="Arial" w:cs="Arial"/>
              <w:sz w:val="24"/>
              <w:szCs w:val="24"/>
              <w:lang w:eastAsia="es-MX"/>
            </w:rPr>
            <w:t xml:space="preserve">Multidimensional </w:t>
          </w:r>
          <w:proofErr w:type="spellStart"/>
          <w:r w:rsidRPr="00FE393F">
            <w:rPr>
              <w:rFonts w:ascii="Arial" w:eastAsia="Times New Roman" w:hAnsi="Arial" w:cs="Arial"/>
              <w:sz w:val="24"/>
              <w:szCs w:val="24"/>
              <w:lang w:eastAsia="es-MX"/>
            </w:rPr>
            <w:t>Systems</w:t>
          </w:r>
          <w:proofErr w:type="spellEnd"/>
          <w:r w:rsidRPr="00FE393F">
            <w:rPr>
              <w:rFonts w:ascii="Arial" w:eastAsia="Times New Roman" w:hAnsi="Arial" w:cs="Arial"/>
              <w:sz w:val="24"/>
              <w:szCs w:val="24"/>
              <w:lang w:eastAsia="es-MX"/>
            </w:rPr>
            <w:t xml:space="preserve">, C. T. </w:t>
          </w:r>
          <w:proofErr w:type="spellStart"/>
          <w:r w:rsidRPr="00FE393F">
            <w:rPr>
              <w:rFonts w:ascii="Arial" w:eastAsia="Times New Roman" w:hAnsi="Arial" w:cs="Arial"/>
              <w:sz w:val="24"/>
              <w:szCs w:val="24"/>
              <w:lang w:eastAsia="es-MX"/>
            </w:rPr>
            <w:t>Leondes</w:t>
          </w:r>
          <w:proofErr w:type="spellEnd"/>
          <w:r w:rsidRPr="00FE393F">
            <w:rPr>
              <w:rFonts w:ascii="Arial" w:eastAsia="Times New Roman" w:hAnsi="Arial" w:cs="Arial"/>
              <w:sz w:val="24"/>
              <w:szCs w:val="24"/>
              <w:lang w:eastAsia="es-MX"/>
            </w:rPr>
            <w:t xml:space="preserve">, Ed. San Diego: </w:t>
          </w:r>
          <w:proofErr w:type="spellStart"/>
          <w:r w:rsidRPr="00FE393F">
            <w:rPr>
              <w:rFonts w:ascii="Arial" w:eastAsia="Times New Roman" w:hAnsi="Arial" w:cs="Arial"/>
              <w:sz w:val="24"/>
              <w:szCs w:val="24"/>
              <w:lang w:eastAsia="es-MX"/>
            </w:rPr>
            <w:t>Academic</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Press</w:t>
          </w:r>
          <w:proofErr w:type="spellEnd"/>
          <w:r w:rsidRPr="00FE393F">
            <w:rPr>
              <w:rFonts w:ascii="Arial" w:eastAsia="Times New Roman" w:hAnsi="Arial" w:cs="Arial"/>
              <w:sz w:val="24"/>
              <w:szCs w:val="24"/>
              <w:lang w:eastAsia="es-MX"/>
            </w:rPr>
            <w:t>, 1995, pp. 133-180.</w:t>
          </w:r>
          <w:r w:rsidR="00DD5878" w:rsidRPr="00DD5878">
            <w:rPr>
              <w:rStyle w:val="Hipervnculo"/>
              <w:rFonts w:ascii="Arial" w:hAnsi="Arial" w:cs="Arial"/>
              <w:sz w:val="24"/>
              <w:szCs w:val="36"/>
            </w:rPr>
            <w:t xml:space="preserve"> </w:t>
          </w:r>
          <w:r w:rsidR="00DD5878" w:rsidRPr="00FE393F">
            <w:rPr>
              <w:rStyle w:val="Hipervnculo"/>
              <w:rFonts w:ascii="Arial" w:hAnsi="Arial" w:cs="Arial"/>
              <w:sz w:val="24"/>
              <w:szCs w:val="36"/>
            </w:rPr>
            <w:t>DOI: http://</w:t>
          </w:r>
        </w:p>
        <w:p w14:paraId="4D11408B" w14:textId="30178E9C" w:rsidR="00FE393F" w:rsidRPr="00FE393F" w:rsidRDefault="00FE393F" w:rsidP="00115E49">
          <w:pPr>
            <w:spacing w:after="0" w:line="360" w:lineRule="auto"/>
            <w:ind w:left="636" w:hanging="284"/>
            <w:contextualSpacing w:val="0"/>
            <w:jc w:val="both"/>
            <w:rPr>
              <w:rFonts w:ascii="Arial" w:eastAsia="Times New Roman" w:hAnsi="Arial" w:cs="Arial"/>
              <w:sz w:val="24"/>
              <w:szCs w:val="24"/>
              <w:lang w:eastAsia="es-MX"/>
            </w:rPr>
          </w:pPr>
          <w:r w:rsidRPr="00FE393F">
            <w:rPr>
              <w:rFonts w:ascii="Arial" w:eastAsia="Times New Roman" w:hAnsi="Arial" w:cs="Arial"/>
              <w:sz w:val="24"/>
              <w:szCs w:val="24"/>
              <w:lang w:eastAsia="es-MX"/>
            </w:rPr>
            <w:lastRenderedPageBreak/>
            <w:t>[</w:t>
          </w:r>
          <w:r w:rsidRPr="00FE393F">
            <w:rPr>
              <w:rFonts w:ascii="Arial" w:eastAsia="Times New Roman" w:hAnsi="Arial" w:cs="Arial"/>
              <w:sz w:val="24"/>
              <w:szCs w:val="24"/>
              <w:lang w:eastAsia="es-MX"/>
            </w:rPr>
            <w:t>3</w:t>
          </w:r>
          <w:r w:rsidRPr="00FE393F">
            <w:rPr>
              <w:rFonts w:ascii="Arial" w:eastAsia="Times New Roman" w:hAnsi="Arial" w:cs="Arial"/>
              <w:sz w:val="24"/>
              <w:szCs w:val="24"/>
              <w:lang w:eastAsia="es-MX"/>
            </w:rPr>
            <w:t>]</w:t>
          </w:r>
          <w:r w:rsidRPr="00FE393F">
            <w:rPr>
              <w:rFonts w:ascii="Arial" w:eastAsia="Times New Roman" w:hAnsi="Arial" w:cs="Arial"/>
              <w:sz w:val="24"/>
              <w:szCs w:val="24"/>
              <w:lang w:eastAsia="es-MX"/>
            </w:rPr>
            <w:t xml:space="preserve"> </w:t>
          </w:r>
          <w:r w:rsidRPr="00FE393F">
            <w:rPr>
              <w:rFonts w:ascii="Arial" w:eastAsia="Times New Roman" w:hAnsi="Arial" w:cs="Arial"/>
              <w:sz w:val="24"/>
              <w:szCs w:val="24"/>
              <w:lang w:eastAsia="es-MX"/>
            </w:rPr>
            <w:t xml:space="preserve">G. Liu, K. Y. Lee, and H. F. </w:t>
          </w:r>
          <w:proofErr w:type="spellStart"/>
          <w:r w:rsidRPr="00FE393F">
            <w:rPr>
              <w:rFonts w:ascii="Arial" w:eastAsia="Times New Roman" w:hAnsi="Arial" w:cs="Arial"/>
              <w:sz w:val="24"/>
              <w:szCs w:val="24"/>
              <w:lang w:eastAsia="es-MX"/>
            </w:rPr>
            <w:t>Jordan</w:t>
          </w:r>
          <w:proofErr w:type="spellEnd"/>
          <w:r w:rsidRPr="00FE393F">
            <w:rPr>
              <w:rFonts w:ascii="Arial" w:eastAsia="Times New Roman" w:hAnsi="Arial" w:cs="Arial"/>
              <w:sz w:val="24"/>
              <w:szCs w:val="24"/>
              <w:lang w:eastAsia="es-MX"/>
            </w:rPr>
            <w:t xml:space="preserve">, "TDM and TWDM de </w:t>
          </w:r>
          <w:proofErr w:type="spellStart"/>
          <w:r w:rsidRPr="00FE393F">
            <w:rPr>
              <w:rFonts w:ascii="Arial" w:eastAsia="Times New Roman" w:hAnsi="Arial" w:cs="Arial"/>
              <w:sz w:val="24"/>
              <w:szCs w:val="24"/>
              <w:lang w:eastAsia="es-MX"/>
            </w:rPr>
            <w:t>Brujin</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networks</w:t>
          </w:r>
          <w:proofErr w:type="spellEnd"/>
          <w:r w:rsidRPr="00FE393F">
            <w:rPr>
              <w:rFonts w:ascii="Arial" w:eastAsia="Times New Roman" w:hAnsi="Arial" w:cs="Arial"/>
              <w:sz w:val="24"/>
              <w:szCs w:val="24"/>
              <w:lang w:eastAsia="es-MX"/>
            </w:rPr>
            <w:t xml:space="preserve"> and </w:t>
          </w:r>
          <w:proofErr w:type="spellStart"/>
          <w:r w:rsidRPr="00FE393F">
            <w:rPr>
              <w:rFonts w:ascii="Arial" w:eastAsia="Times New Roman" w:hAnsi="Arial" w:cs="Arial"/>
              <w:sz w:val="24"/>
              <w:szCs w:val="24"/>
              <w:lang w:eastAsia="es-MX"/>
            </w:rPr>
            <w:t>suffflenets</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for</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optical</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communications</w:t>
          </w:r>
          <w:proofErr w:type="spellEnd"/>
          <w:r w:rsidRPr="00FE393F">
            <w:rPr>
              <w:rFonts w:ascii="Arial" w:eastAsia="Times New Roman" w:hAnsi="Arial" w:cs="Arial"/>
              <w:sz w:val="24"/>
              <w:szCs w:val="24"/>
              <w:lang w:eastAsia="es-MX"/>
            </w:rPr>
            <w:t xml:space="preserve">," IEEE </w:t>
          </w:r>
          <w:proofErr w:type="spellStart"/>
          <w:r w:rsidRPr="00FE393F">
            <w:rPr>
              <w:rFonts w:ascii="Arial" w:eastAsia="Times New Roman" w:hAnsi="Arial" w:cs="Arial"/>
              <w:sz w:val="24"/>
              <w:szCs w:val="24"/>
              <w:lang w:eastAsia="es-MX"/>
            </w:rPr>
            <w:t>Transactions</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on</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Computers</w:t>
          </w:r>
          <w:proofErr w:type="spellEnd"/>
          <w:r w:rsidRPr="00FE393F">
            <w:rPr>
              <w:rFonts w:ascii="Arial" w:eastAsia="Times New Roman" w:hAnsi="Arial" w:cs="Arial"/>
              <w:sz w:val="24"/>
              <w:szCs w:val="24"/>
              <w:lang w:eastAsia="es-MX"/>
            </w:rPr>
            <w:t>, vol. 46, pp. 695-701, June 1997.</w:t>
          </w:r>
          <w:r w:rsidR="00DD5878">
            <w:rPr>
              <w:rFonts w:ascii="Arial" w:eastAsia="Times New Roman" w:hAnsi="Arial" w:cs="Arial"/>
              <w:sz w:val="24"/>
              <w:szCs w:val="24"/>
              <w:lang w:eastAsia="es-MX"/>
            </w:rPr>
            <w:t xml:space="preserve"> </w:t>
          </w:r>
          <w:r w:rsidR="00DD5878" w:rsidRPr="00FE393F">
            <w:rPr>
              <w:rStyle w:val="Hipervnculo"/>
              <w:rFonts w:ascii="Arial" w:hAnsi="Arial" w:cs="Arial"/>
              <w:sz w:val="24"/>
              <w:szCs w:val="36"/>
            </w:rPr>
            <w:t>DOI: http://</w:t>
          </w:r>
        </w:p>
        <w:p w14:paraId="29E5E4D2" w14:textId="6FE0E745" w:rsidR="00FE393F" w:rsidRDefault="00FE393F" w:rsidP="00115E49">
          <w:pPr>
            <w:spacing w:after="0" w:line="360" w:lineRule="auto"/>
            <w:ind w:left="636" w:hanging="284"/>
            <w:contextualSpacing w:val="0"/>
            <w:jc w:val="both"/>
            <w:rPr>
              <w:rFonts w:ascii="Arial" w:eastAsia="Times New Roman" w:hAnsi="Arial" w:cs="Arial"/>
              <w:sz w:val="24"/>
              <w:szCs w:val="24"/>
              <w:lang w:eastAsia="es-MX"/>
            </w:rPr>
          </w:pPr>
          <w:r w:rsidRPr="00FE393F">
            <w:rPr>
              <w:rFonts w:ascii="Arial" w:eastAsia="Times New Roman" w:hAnsi="Arial" w:cs="Arial"/>
              <w:sz w:val="24"/>
              <w:szCs w:val="24"/>
              <w:lang w:eastAsia="es-MX"/>
            </w:rPr>
            <w:t>[</w:t>
          </w:r>
          <w:r w:rsidRPr="00FE393F">
            <w:rPr>
              <w:rFonts w:ascii="Arial" w:eastAsia="Times New Roman" w:hAnsi="Arial" w:cs="Arial"/>
              <w:sz w:val="24"/>
              <w:szCs w:val="24"/>
              <w:lang w:eastAsia="es-MX"/>
            </w:rPr>
            <w:t>4</w:t>
          </w:r>
          <w:r w:rsidRPr="00FE393F">
            <w:rPr>
              <w:rFonts w:ascii="Arial" w:eastAsia="Times New Roman" w:hAnsi="Arial" w:cs="Arial"/>
              <w:sz w:val="24"/>
              <w:szCs w:val="24"/>
              <w:lang w:eastAsia="es-MX"/>
            </w:rPr>
            <w:t>]</w:t>
          </w:r>
          <w:r w:rsidRPr="00FE393F">
            <w:rPr>
              <w:rFonts w:ascii="Arial" w:eastAsia="Times New Roman" w:hAnsi="Arial" w:cs="Arial"/>
              <w:sz w:val="24"/>
              <w:szCs w:val="24"/>
              <w:lang w:eastAsia="es-MX"/>
            </w:rPr>
            <w:t xml:space="preserve"> </w:t>
          </w:r>
          <w:r w:rsidRPr="00FE393F">
            <w:rPr>
              <w:rFonts w:ascii="Arial" w:eastAsia="Times New Roman" w:hAnsi="Arial" w:cs="Arial"/>
              <w:sz w:val="24"/>
              <w:szCs w:val="24"/>
              <w:lang w:eastAsia="es-MX"/>
            </w:rPr>
            <w:t>S.-Y. Chung, "</w:t>
          </w:r>
          <w:proofErr w:type="spellStart"/>
          <w:r w:rsidRPr="00FE393F">
            <w:rPr>
              <w:rFonts w:ascii="Arial" w:eastAsia="Times New Roman" w:hAnsi="Arial" w:cs="Arial"/>
              <w:sz w:val="24"/>
              <w:szCs w:val="24"/>
              <w:lang w:eastAsia="es-MX"/>
            </w:rPr>
            <w:t>Multi-level</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dirty</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paper</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coding</w:t>
          </w:r>
          <w:proofErr w:type="spellEnd"/>
          <w:r w:rsidRPr="00FE393F">
            <w:rPr>
              <w:rFonts w:ascii="Arial" w:eastAsia="Times New Roman" w:hAnsi="Arial" w:cs="Arial"/>
              <w:sz w:val="24"/>
              <w:szCs w:val="24"/>
              <w:lang w:eastAsia="es-MX"/>
            </w:rPr>
            <w:t xml:space="preserve">," IEEE </w:t>
          </w:r>
          <w:proofErr w:type="spellStart"/>
          <w:r w:rsidRPr="00FE393F">
            <w:rPr>
              <w:rFonts w:ascii="Arial" w:eastAsia="Times New Roman" w:hAnsi="Arial" w:cs="Arial"/>
              <w:sz w:val="24"/>
              <w:szCs w:val="24"/>
              <w:lang w:eastAsia="es-MX"/>
            </w:rPr>
            <w:t>Communication</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Letters</w:t>
          </w:r>
          <w:proofErr w:type="spellEnd"/>
          <w:r w:rsidRPr="00FE393F">
            <w:rPr>
              <w:rFonts w:ascii="Arial" w:eastAsia="Times New Roman" w:hAnsi="Arial" w:cs="Arial"/>
              <w:sz w:val="24"/>
              <w:szCs w:val="24"/>
              <w:lang w:eastAsia="es-MX"/>
            </w:rPr>
            <w:t>, vol. 12, no. 6, pp. 456-458, June 2008.</w:t>
          </w:r>
          <w:r w:rsidR="00DD5878">
            <w:rPr>
              <w:rFonts w:ascii="Arial" w:eastAsia="Times New Roman" w:hAnsi="Arial" w:cs="Arial"/>
              <w:sz w:val="24"/>
              <w:szCs w:val="24"/>
              <w:lang w:eastAsia="es-MX"/>
            </w:rPr>
            <w:t xml:space="preserve"> </w:t>
          </w:r>
          <w:r w:rsidR="00DD5878" w:rsidRPr="00FE393F">
            <w:rPr>
              <w:rStyle w:val="Hipervnculo"/>
              <w:rFonts w:ascii="Arial" w:hAnsi="Arial" w:cs="Arial"/>
              <w:sz w:val="24"/>
              <w:szCs w:val="36"/>
            </w:rPr>
            <w:t>DOI: http://</w:t>
          </w:r>
        </w:p>
        <w:p w14:paraId="3C113240" w14:textId="20B0F006" w:rsidR="00FE393F" w:rsidRDefault="00FE393F" w:rsidP="00115E49">
          <w:pPr>
            <w:spacing w:after="0" w:line="360" w:lineRule="auto"/>
            <w:ind w:left="636" w:hanging="284"/>
            <w:contextualSpacing w:val="0"/>
            <w:jc w:val="both"/>
            <w:rPr>
              <w:rFonts w:ascii="Arial" w:eastAsia="Times New Roman" w:hAnsi="Arial" w:cs="Arial"/>
              <w:sz w:val="24"/>
              <w:szCs w:val="24"/>
              <w:lang w:eastAsia="es-MX"/>
            </w:rPr>
          </w:pPr>
          <w:r w:rsidRPr="00FE393F">
            <w:rPr>
              <w:rFonts w:ascii="Arial" w:eastAsia="Times New Roman" w:hAnsi="Arial" w:cs="Arial"/>
              <w:sz w:val="24"/>
              <w:szCs w:val="24"/>
              <w:lang w:eastAsia="es-MX"/>
            </w:rPr>
            <w:t>[</w:t>
          </w:r>
          <w:r>
            <w:rPr>
              <w:rFonts w:ascii="Arial" w:eastAsia="Times New Roman" w:hAnsi="Arial" w:cs="Arial"/>
              <w:sz w:val="24"/>
              <w:szCs w:val="24"/>
              <w:lang w:eastAsia="es-MX"/>
            </w:rPr>
            <w:t>5</w:t>
          </w:r>
          <w:r w:rsidRPr="00FE393F">
            <w:rPr>
              <w:rFonts w:ascii="Arial" w:eastAsia="Times New Roman" w:hAnsi="Arial" w:cs="Arial"/>
              <w:sz w:val="24"/>
              <w:szCs w:val="24"/>
              <w:lang w:eastAsia="es-MX"/>
            </w:rPr>
            <w:t xml:space="preserve">] N. </w:t>
          </w:r>
          <w:proofErr w:type="spellStart"/>
          <w:r w:rsidRPr="00FE393F">
            <w:rPr>
              <w:rFonts w:ascii="Arial" w:eastAsia="Times New Roman" w:hAnsi="Arial" w:cs="Arial"/>
              <w:sz w:val="24"/>
              <w:szCs w:val="24"/>
              <w:lang w:eastAsia="es-MX"/>
            </w:rPr>
            <w:t>Osifchin</w:t>
          </w:r>
          <w:proofErr w:type="spellEnd"/>
          <w:r w:rsidRPr="00FE393F">
            <w:rPr>
              <w:rFonts w:ascii="Arial" w:eastAsia="Times New Roman" w:hAnsi="Arial" w:cs="Arial"/>
              <w:sz w:val="24"/>
              <w:szCs w:val="24"/>
              <w:lang w:eastAsia="es-MX"/>
            </w:rPr>
            <w:t xml:space="preserve"> and G. </w:t>
          </w:r>
          <w:proofErr w:type="spellStart"/>
          <w:r w:rsidRPr="00FE393F">
            <w:rPr>
              <w:rFonts w:ascii="Arial" w:eastAsia="Times New Roman" w:hAnsi="Arial" w:cs="Arial"/>
              <w:sz w:val="24"/>
              <w:szCs w:val="24"/>
              <w:lang w:eastAsia="es-MX"/>
            </w:rPr>
            <w:t>Vau</w:t>
          </w:r>
          <w:proofErr w:type="spellEnd"/>
          <w:r w:rsidRPr="00FE393F">
            <w:rPr>
              <w:rFonts w:ascii="Arial" w:eastAsia="Times New Roman" w:hAnsi="Arial" w:cs="Arial"/>
              <w:sz w:val="24"/>
              <w:szCs w:val="24"/>
              <w:lang w:eastAsia="es-MX"/>
            </w:rPr>
            <w:t>, "</w:t>
          </w:r>
          <w:proofErr w:type="spellStart"/>
          <w:r w:rsidRPr="00FE393F">
            <w:rPr>
              <w:rFonts w:ascii="Arial" w:eastAsia="Times New Roman" w:hAnsi="Arial" w:cs="Arial"/>
              <w:sz w:val="24"/>
              <w:szCs w:val="24"/>
              <w:lang w:eastAsia="es-MX"/>
            </w:rPr>
            <w:t>Power</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considerations</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for</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the</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modernization</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of</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telecommunications</w:t>
          </w:r>
          <w:proofErr w:type="spellEnd"/>
          <w:r w:rsidRPr="00FE393F">
            <w:rPr>
              <w:rFonts w:ascii="Arial" w:eastAsia="Times New Roman" w:hAnsi="Arial" w:cs="Arial"/>
              <w:sz w:val="24"/>
              <w:szCs w:val="24"/>
              <w:lang w:eastAsia="es-MX"/>
            </w:rPr>
            <w:t xml:space="preserve"> in Central and Eastern </w:t>
          </w:r>
          <w:proofErr w:type="spellStart"/>
          <w:r w:rsidRPr="00FE393F">
            <w:rPr>
              <w:rFonts w:ascii="Arial" w:eastAsia="Times New Roman" w:hAnsi="Arial" w:cs="Arial"/>
              <w:sz w:val="24"/>
              <w:szCs w:val="24"/>
              <w:lang w:eastAsia="es-MX"/>
            </w:rPr>
            <w:t>European</w:t>
          </w:r>
          <w:proofErr w:type="spellEnd"/>
          <w:r w:rsidRPr="00FE393F">
            <w:rPr>
              <w:rFonts w:ascii="Arial" w:eastAsia="Times New Roman" w:hAnsi="Arial" w:cs="Arial"/>
              <w:sz w:val="24"/>
              <w:szCs w:val="24"/>
              <w:lang w:eastAsia="es-MX"/>
            </w:rPr>
            <w:t xml:space="preserve"> and </w:t>
          </w:r>
          <w:proofErr w:type="spellStart"/>
          <w:r w:rsidRPr="00FE393F">
            <w:rPr>
              <w:rFonts w:ascii="Arial" w:eastAsia="Times New Roman" w:hAnsi="Arial" w:cs="Arial"/>
              <w:sz w:val="24"/>
              <w:szCs w:val="24"/>
              <w:lang w:eastAsia="es-MX"/>
            </w:rPr>
            <w:t>former</w:t>
          </w:r>
          <w:proofErr w:type="spellEnd"/>
          <w:r w:rsidRPr="00FE393F">
            <w:rPr>
              <w:rFonts w:ascii="Arial" w:eastAsia="Times New Roman" w:hAnsi="Arial" w:cs="Arial"/>
              <w:sz w:val="24"/>
              <w:szCs w:val="24"/>
              <w:lang w:eastAsia="es-MX"/>
            </w:rPr>
            <w:t xml:space="preserve"> Soviet </w:t>
          </w:r>
          <w:proofErr w:type="spellStart"/>
          <w:r w:rsidRPr="00FE393F">
            <w:rPr>
              <w:rFonts w:ascii="Arial" w:eastAsia="Times New Roman" w:hAnsi="Arial" w:cs="Arial"/>
              <w:sz w:val="24"/>
              <w:szCs w:val="24"/>
              <w:lang w:eastAsia="es-MX"/>
            </w:rPr>
            <w:t>Union</w:t>
          </w:r>
          <w:proofErr w:type="spellEnd"/>
          <w:r w:rsidRPr="00FE393F">
            <w:rPr>
              <w:rFonts w:ascii="Arial" w:eastAsia="Times New Roman" w:hAnsi="Arial" w:cs="Arial"/>
              <w:sz w:val="24"/>
              <w:szCs w:val="24"/>
              <w:lang w:eastAsia="es-MX"/>
            </w:rPr>
            <w:t xml:space="preserve"> (CEE/FSU) </w:t>
          </w:r>
          <w:proofErr w:type="spellStart"/>
          <w:r w:rsidRPr="00FE393F">
            <w:rPr>
              <w:rFonts w:ascii="Arial" w:eastAsia="Times New Roman" w:hAnsi="Arial" w:cs="Arial"/>
              <w:sz w:val="24"/>
              <w:szCs w:val="24"/>
              <w:lang w:eastAsia="es-MX"/>
            </w:rPr>
            <w:t>countries</w:t>
          </w:r>
          <w:proofErr w:type="spellEnd"/>
          <w:r w:rsidRPr="00FE393F">
            <w:rPr>
              <w:rFonts w:ascii="Arial" w:eastAsia="Times New Roman" w:hAnsi="Arial" w:cs="Arial"/>
              <w:sz w:val="24"/>
              <w:szCs w:val="24"/>
              <w:lang w:eastAsia="es-MX"/>
            </w:rPr>
            <w:t xml:space="preserve">", in </w:t>
          </w:r>
          <w:proofErr w:type="spellStart"/>
          <w:r w:rsidRPr="00FE393F">
            <w:rPr>
              <w:rFonts w:ascii="Arial" w:eastAsia="Times New Roman" w:hAnsi="Arial" w:cs="Arial"/>
              <w:sz w:val="24"/>
              <w:szCs w:val="24"/>
              <w:lang w:eastAsia="es-MX"/>
            </w:rPr>
            <w:t>Second</w:t>
          </w:r>
          <w:proofErr w:type="spellEnd"/>
          <w:r w:rsidRPr="00FE393F">
            <w:rPr>
              <w:rFonts w:ascii="Arial" w:eastAsia="Times New Roman" w:hAnsi="Arial" w:cs="Arial"/>
              <w:sz w:val="24"/>
              <w:szCs w:val="24"/>
              <w:lang w:eastAsia="es-MX"/>
            </w:rPr>
            <w:t xml:space="preserve"> International </w:t>
          </w:r>
          <w:proofErr w:type="spellStart"/>
          <w:r w:rsidRPr="00FE393F">
            <w:rPr>
              <w:rFonts w:ascii="Arial" w:eastAsia="Times New Roman" w:hAnsi="Arial" w:cs="Arial"/>
              <w:sz w:val="24"/>
              <w:szCs w:val="24"/>
              <w:lang w:eastAsia="es-MX"/>
            </w:rPr>
            <w:t>Telecommunications</w:t>
          </w:r>
          <w:proofErr w:type="spellEnd"/>
          <w:r w:rsidRPr="00FE393F">
            <w:rPr>
              <w:rFonts w:ascii="Arial" w:eastAsia="Times New Roman" w:hAnsi="Arial" w:cs="Arial"/>
              <w:sz w:val="24"/>
              <w:szCs w:val="24"/>
              <w:lang w:eastAsia="es-MX"/>
            </w:rPr>
            <w:t xml:space="preserve"> Energy </w:t>
          </w:r>
          <w:proofErr w:type="spellStart"/>
          <w:r w:rsidRPr="00FE393F">
            <w:rPr>
              <w:rFonts w:ascii="Arial" w:eastAsia="Times New Roman" w:hAnsi="Arial" w:cs="Arial"/>
              <w:sz w:val="24"/>
              <w:szCs w:val="24"/>
              <w:lang w:eastAsia="es-MX"/>
            </w:rPr>
            <w:t>Special</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Conference</w:t>
          </w:r>
          <w:proofErr w:type="spellEnd"/>
          <w:r w:rsidRPr="00FE393F">
            <w:rPr>
              <w:rFonts w:ascii="Arial" w:eastAsia="Times New Roman" w:hAnsi="Arial" w:cs="Arial"/>
              <w:sz w:val="24"/>
              <w:szCs w:val="24"/>
              <w:lang w:eastAsia="es-MX"/>
            </w:rPr>
            <w:t>, 1997, pp. 9-16.</w:t>
          </w:r>
          <w:r w:rsidR="00DD5878">
            <w:rPr>
              <w:rFonts w:ascii="Arial" w:eastAsia="Times New Roman" w:hAnsi="Arial" w:cs="Arial"/>
              <w:sz w:val="24"/>
              <w:szCs w:val="24"/>
              <w:lang w:eastAsia="es-MX"/>
            </w:rPr>
            <w:t xml:space="preserve"> </w:t>
          </w:r>
          <w:r w:rsidR="00DD5878" w:rsidRPr="00FE393F">
            <w:rPr>
              <w:rStyle w:val="Hipervnculo"/>
              <w:rFonts w:ascii="Arial" w:hAnsi="Arial" w:cs="Arial"/>
              <w:sz w:val="24"/>
              <w:szCs w:val="36"/>
            </w:rPr>
            <w:t>DOI: http://</w:t>
          </w:r>
        </w:p>
        <w:p w14:paraId="4CEA65F6" w14:textId="54BFEBF6" w:rsidR="00FE393F" w:rsidRPr="00FE393F" w:rsidRDefault="00FE393F" w:rsidP="00115E49">
          <w:pPr>
            <w:spacing w:after="0" w:line="360" w:lineRule="auto"/>
            <w:ind w:left="636" w:hanging="284"/>
            <w:contextualSpacing w:val="0"/>
            <w:jc w:val="both"/>
            <w:rPr>
              <w:rFonts w:ascii="Arial" w:eastAsia="Times New Roman" w:hAnsi="Arial" w:cs="Arial"/>
              <w:sz w:val="24"/>
              <w:szCs w:val="24"/>
              <w:lang w:eastAsia="es-MX"/>
            </w:rPr>
          </w:pPr>
          <w:r w:rsidRPr="00FE393F">
            <w:rPr>
              <w:rFonts w:ascii="Arial" w:eastAsia="Times New Roman" w:hAnsi="Arial" w:cs="Arial"/>
              <w:sz w:val="24"/>
              <w:szCs w:val="24"/>
              <w:lang w:eastAsia="es-MX"/>
            </w:rPr>
            <w:t>[</w:t>
          </w:r>
          <w:r>
            <w:rPr>
              <w:rFonts w:ascii="Arial" w:eastAsia="Times New Roman" w:hAnsi="Arial" w:cs="Arial"/>
              <w:sz w:val="24"/>
              <w:szCs w:val="24"/>
              <w:lang w:eastAsia="es-MX"/>
            </w:rPr>
            <w:t>6</w:t>
          </w:r>
          <w:r w:rsidRPr="00FE393F">
            <w:rPr>
              <w:rFonts w:ascii="Arial" w:eastAsia="Times New Roman" w:hAnsi="Arial" w:cs="Arial"/>
              <w:sz w:val="24"/>
              <w:szCs w:val="24"/>
              <w:lang w:eastAsia="es-MX"/>
            </w:rPr>
            <w:t>] H. Zhang, "</w:t>
          </w:r>
          <w:proofErr w:type="spellStart"/>
          <w:r w:rsidRPr="00FE393F">
            <w:rPr>
              <w:rFonts w:ascii="Arial" w:eastAsia="Times New Roman" w:hAnsi="Arial" w:cs="Arial"/>
              <w:sz w:val="24"/>
              <w:szCs w:val="24"/>
              <w:lang w:eastAsia="es-MX"/>
            </w:rPr>
            <w:t>Delay-insensitive</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networks</w:t>
          </w:r>
          <w:proofErr w:type="spellEnd"/>
          <w:r w:rsidRPr="00FE393F">
            <w:rPr>
              <w:rFonts w:ascii="Arial" w:eastAsia="Times New Roman" w:hAnsi="Arial" w:cs="Arial"/>
              <w:sz w:val="24"/>
              <w:szCs w:val="24"/>
              <w:lang w:eastAsia="es-MX"/>
            </w:rPr>
            <w:t xml:space="preserve">," M.S. </w:t>
          </w:r>
          <w:proofErr w:type="spellStart"/>
          <w:r w:rsidRPr="00FE393F">
            <w:rPr>
              <w:rFonts w:ascii="Arial" w:eastAsia="Times New Roman" w:hAnsi="Arial" w:cs="Arial"/>
              <w:sz w:val="24"/>
              <w:szCs w:val="24"/>
              <w:lang w:eastAsia="es-MX"/>
            </w:rPr>
            <w:t>thesis</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University</w:t>
          </w:r>
          <w:proofErr w:type="spellEnd"/>
          <w:r w:rsidRPr="00FE393F">
            <w:rPr>
              <w:rFonts w:ascii="Arial" w:eastAsia="Times New Roman" w:hAnsi="Arial" w:cs="Arial"/>
              <w:sz w:val="24"/>
              <w:szCs w:val="24"/>
              <w:lang w:eastAsia="es-MX"/>
            </w:rPr>
            <w:t xml:space="preserve"> </w:t>
          </w:r>
          <w:proofErr w:type="spellStart"/>
          <w:r w:rsidRPr="00FE393F">
            <w:rPr>
              <w:rFonts w:ascii="Arial" w:eastAsia="Times New Roman" w:hAnsi="Arial" w:cs="Arial"/>
              <w:sz w:val="24"/>
              <w:szCs w:val="24"/>
              <w:lang w:eastAsia="es-MX"/>
            </w:rPr>
            <w:t>of</w:t>
          </w:r>
          <w:proofErr w:type="spellEnd"/>
          <w:r w:rsidRPr="00FE393F">
            <w:rPr>
              <w:rFonts w:ascii="Arial" w:eastAsia="Times New Roman" w:hAnsi="Arial" w:cs="Arial"/>
              <w:sz w:val="24"/>
              <w:szCs w:val="24"/>
              <w:lang w:eastAsia="es-MX"/>
            </w:rPr>
            <w:t xml:space="preserve"> Waterloo, Waterloo, ON, Canadá, 1997.</w:t>
          </w:r>
          <w:r w:rsidR="00DD5878">
            <w:rPr>
              <w:rFonts w:ascii="Arial" w:eastAsia="Times New Roman" w:hAnsi="Arial" w:cs="Arial"/>
              <w:sz w:val="24"/>
              <w:szCs w:val="24"/>
              <w:lang w:eastAsia="es-MX"/>
            </w:rPr>
            <w:t xml:space="preserve"> </w:t>
          </w:r>
          <w:r w:rsidR="00DD5878" w:rsidRPr="00FE393F">
            <w:rPr>
              <w:rStyle w:val="Hipervnculo"/>
              <w:rFonts w:ascii="Arial" w:hAnsi="Arial" w:cs="Arial"/>
              <w:sz w:val="24"/>
              <w:szCs w:val="36"/>
            </w:rPr>
            <w:t>DOI: http://</w:t>
          </w:r>
        </w:p>
        <w:p w14:paraId="71B1DA66" w14:textId="0F9F3164" w:rsidR="002D48DB" w:rsidRDefault="002D48DB" w:rsidP="002D48DB">
          <w:pPr>
            <w:spacing w:before="120" w:after="120"/>
            <w:ind w:left="709" w:hanging="709"/>
            <w:contextualSpacing w:val="0"/>
            <w:jc w:val="both"/>
          </w:pPr>
        </w:p>
        <w:p w14:paraId="638C2BA6" w14:textId="188CC47C" w:rsidR="00082801" w:rsidRDefault="00000000" w:rsidP="00082801">
          <w:pPr>
            <w:pStyle w:val="Referencias"/>
            <w:spacing w:before="120" w:after="120"/>
            <w:contextualSpacing w:val="0"/>
          </w:pPr>
        </w:p>
      </w:sdtContent>
    </w:sdt>
    <w:p w14:paraId="5F2A4B5D" w14:textId="45017256" w:rsidR="00082801" w:rsidRPr="00504818" w:rsidRDefault="00082801" w:rsidP="004012B5">
      <w:pPr>
        <w:pStyle w:val="Afiliaciones"/>
        <w:rPr>
          <w:b/>
          <w:bCs/>
          <w:i/>
          <w:iCs/>
          <w:sz w:val="24"/>
        </w:rPr>
      </w:pPr>
      <w:r w:rsidRPr="00504818">
        <w:rPr>
          <w:b/>
          <w:bCs/>
          <w:i/>
          <w:iCs/>
        </w:rPr>
        <w:t>Cómo citar este artículo:</w:t>
      </w:r>
    </w:p>
    <w:p w14:paraId="749A17DF" w14:textId="77777777" w:rsidR="00082801" w:rsidRPr="00766A49" w:rsidRDefault="0000000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504818">
            <w:rPr>
              <w:rStyle w:val="AfiliacionesCar"/>
              <w:i/>
              <w:iCs/>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F4EC1">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E523F2" w14:textId="77777777" w:rsidR="003F2FFC" w:rsidRDefault="003F2FFC" w:rsidP="00B1493C">
      <w:pPr>
        <w:spacing w:after="0"/>
      </w:pPr>
      <w:r>
        <w:separator/>
      </w:r>
    </w:p>
  </w:endnote>
  <w:endnote w:type="continuationSeparator" w:id="0">
    <w:p w14:paraId="3553932C" w14:textId="77777777" w:rsidR="003F2FFC" w:rsidRDefault="003F2FFC"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E6272" w14:textId="77777777" w:rsidR="00AF4EC1"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51CC7" w14:textId="77777777" w:rsidR="00AF4EC1" w:rsidRDefault="00AF4EC1" w:rsidP="00AF4EC1">
    <w:pPr>
      <w:pStyle w:val="Piedepgina"/>
      <w:pBdr>
        <w:top w:val="single" w:sz="12" w:space="1" w:color="4472C4" w:themeColor="accent1"/>
      </w:pBdr>
      <w:jc w:val="both"/>
      <w:rPr>
        <w:rFonts w:ascii="Arial" w:hAnsi="Arial" w:cs="Arial"/>
        <w:color w:val="808080" w:themeColor="background1" w:themeShade="80"/>
        <w:sz w:val="18"/>
        <w:szCs w:val="16"/>
      </w:rPr>
    </w:pPr>
  </w:p>
  <w:p w14:paraId="3DA6FC87" w14:textId="64965FA8" w:rsidR="00B87E7A" w:rsidRDefault="00EA282C" w:rsidP="00AF4EC1">
    <w:pPr>
      <w:pStyle w:val="Piedepgina"/>
      <w:pBdr>
        <w:top w:val="single" w:sz="12" w:space="1" w:color="4472C4" w:themeColor="accent1"/>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AF4EC1">
    <w:pPr>
      <w:pStyle w:val="Piedepgina"/>
      <w:pBdr>
        <w:top w:val="single" w:sz="12" w:space="1" w:color="4472C4" w:themeColor="accent1"/>
      </w:pBdr>
      <w:jc w:val="both"/>
      <w:rPr>
        <w:color w:val="808080" w:themeColor="background1" w:themeShade="80"/>
        <w:szCs w:val="20"/>
      </w:rPr>
    </w:pPr>
  </w:p>
  <w:p w14:paraId="67C7AD7D" w14:textId="4C2874E3" w:rsidR="00DF292C" w:rsidRDefault="00542C1F" w:rsidP="00AF4EC1">
    <w:pPr>
      <w:pStyle w:val="Piedepgina"/>
      <w:pBdr>
        <w:top w:val="single" w:sz="12" w:space="1" w:color="4472C4" w:themeColor="accent1"/>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00000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7" type="#_x0000_t75" style="width:31.5pt;height:12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672CA" w14:textId="4F5FD892" w:rsidR="00B87E7A" w:rsidRDefault="00504818" w:rsidP="00B87E7A">
    <w:pPr>
      <w:pStyle w:val="Piedepgina"/>
      <w:pBdr>
        <w:top w:val="single" w:sz="12" w:space="1" w:color="4472C4" w:themeColor="accent1"/>
      </w:pBdr>
      <w:jc w:val="right"/>
    </w:pPr>
    <w:bookmarkStart w:id="2" w:name="_Hlk82419303"/>
    <w:bookmarkStart w:id="3" w:name="_Hlk82419304"/>
    <w:bookmarkStart w:id="4" w:name="_Hlk82419319"/>
    <w:bookmarkStart w:id="5"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85AE51" w14:textId="77777777" w:rsidR="003F2FFC" w:rsidRDefault="003F2FFC" w:rsidP="00B1493C">
      <w:pPr>
        <w:spacing w:after="0"/>
      </w:pPr>
      <w:r>
        <w:separator/>
      </w:r>
    </w:p>
  </w:footnote>
  <w:footnote w:type="continuationSeparator" w:id="0">
    <w:p w14:paraId="56281749" w14:textId="77777777" w:rsidR="003F2FFC" w:rsidRDefault="003F2FFC"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74884" w14:textId="3736CB77" w:rsidR="00542C1F" w:rsidRDefault="00542C1F" w:rsidP="00AF4EC1">
    <w:pPr>
      <w:pBdr>
        <w:bottom w:val="single" w:sz="12" w:space="1" w:color="4472C4" w:themeColor="accent1"/>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47190E71">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178C9CF" w:rsidR="00AF4EC1" w:rsidRPr="00542C1F" w:rsidRDefault="002D48DB" w:rsidP="00473BD0">
    <w:pPr>
      <w:pBdr>
        <w:bottom w:val="single" w:sz="12" w:space="1" w:color="4472C4" w:themeColor="accent1"/>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Content>
        <w:r w:rsidR="00082801">
          <w:t xml:space="preserve">Ejemplo: </w:t>
        </w:r>
        <w:r w:rsidR="00EA282C">
          <w:t>D</w:t>
        </w:r>
        <w:r w:rsidR="00EA282C" w:rsidRPr="005234DB">
          <w:t>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EA1C7" w14:textId="58E52DE7" w:rsidR="00542C1F" w:rsidRDefault="00542C1F" w:rsidP="00473BD0">
    <w:pPr>
      <w:pStyle w:val="Encabezado"/>
      <w:pBdr>
        <w:bottom w:val="single" w:sz="12" w:space="1" w:color="4472C4" w:themeColor="accent1"/>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44B17158">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AF4EC1">
    <w:pPr>
      <w:pStyle w:val="Encabezado"/>
      <w:pBdr>
        <w:bottom w:val="single" w:sz="12" w:space="1" w:color="4472C4" w:themeColor="accent1"/>
      </w:pBdr>
      <w:spacing w:before="240" w:after="220"/>
      <w:jc w:val="both"/>
      <w:rPr>
        <w:rStyle w:val="Encabezado-Pie"/>
      </w:rPr>
    </w:pPr>
  </w:p>
  <w:p w14:paraId="789E5A62" w14:textId="760D8D1A" w:rsidR="00DF292C" w:rsidRPr="00473BD0" w:rsidRDefault="00000000" w:rsidP="00FE393F">
    <w:pPr>
      <w:pStyle w:val="Encabezado"/>
      <w:pBdr>
        <w:bottom w:val="single" w:sz="12" w:space="1" w:color="4472C4" w:themeColor="accent1"/>
      </w:pBdr>
      <w:tabs>
        <w:tab w:val="clear" w:pos="4419"/>
        <w:tab w:val="clear" w:pos="8838"/>
        <w:tab w:val="center" w:pos="3261"/>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Escriba los nombres de los autores (separados por comas)</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92B1A" w14:textId="2A74691A" w:rsidR="005234DB" w:rsidRDefault="00AF4EC1" w:rsidP="005234DB">
    <w:pPr>
      <w:pStyle w:val="Encabezado"/>
      <w:pBdr>
        <w:bottom w:val="single" w:sz="12" w:space="1" w:color="4472C4" w:themeColor="accent1"/>
      </w:pBdr>
      <w:jc w:val="center"/>
    </w:pPr>
    <w:bookmarkStart w:id="0" w:name="_Hlk82419258"/>
    <w:bookmarkStart w:id="1" w:name="_Hlk82419259"/>
    <w:r>
      <w:rPr>
        <w:noProof/>
      </w:rPr>
      <w:drawing>
        <wp:anchor distT="0" distB="0" distL="114300" distR="114300" simplePos="0" relativeHeight="251672576" behindDoc="1" locked="0" layoutInCell="1" allowOverlap="1" wp14:anchorId="7768476C" wp14:editId="096A2218">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34DB" w:rsidRPr="00E35DA2">
      <w:rPr>
        <w:noProof/>
        <w:sz w:val="16"/>
        <w:szCs w:val="16"/>
      </w:rPr>
      <w:drawing>
        <wp:anchor distT="0" distB="0" distL="114300" distR="114300" simplePos="0" relativeHeight="251671552" behindDoc="0" locked="0" layoutInCell="1" allowOverlap="1" wp14:anchorId="73FA0B81" wp14:editId="720D6DD8">
          <wp:simplePos x="0" y="0"/>
          <wp:positionH relativeFrom="margin">
            <wp:align>left</wp:align>
          </wp:positionH>
          <wp:positionV relativeFrom="paragraph">
            <wp:posOffset>-166216</wp:posOffset>
          </wp:positionV>
          <wp:extent cx="2240369" cy="695325"/>
          <wp:effectExtent l="0" t="0" r="7620" b="0"/>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240369" cy="695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542C1F">
    <w:pPr>
      <w:pStyle w:val="Encabezado"/>
      <w:pBdr>
        <w:bottom w:val="single" w:sz="12" w:space="1" w:color="4472C4" w:themeColor="accent1"/>
      </w:pBdr>
      <w:tabs>
        <w:tab w:val="left" w:pos="7953"/>
      </w:tabs>
    </w:pPr>
    <w:r>
      <w:tab/>
    </w:r>
  </w:p>
  <w:p w14:paraId="619DCC76" w14:textId="1DFA67AD" w:rsidR="009F0F41" w:rsidRPr="005234DB" w:rsidRDefault="00542C1F" w:rsidP="00542C1F">
    <w:pPr>
      <w:pStyle w:val="Encabezado"/>
      <w:pBdr>
        <w:bottom w:val="single" w:sz="12" w:space="1" w:color="4472C4" w:themeColor="accent1"/>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Content>
        <w:r w:rsidR="00082801">
          <w:t xml:space="preserve">Ejemplo: Desde la </w:t>
        </w:r>
        <w:r w:rsidR="008F136B">
          <w:t>Academia</w:t>
        </w:r>
      </w:sdtContent>
    </w:sdt>
    <w:r w:rsidR="00EA282C">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31.5pt;height:12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" o:bullet="t">
        <v:imagedata r:id="rId1" o:title="" cropright="-204f"/>
      </v:shape>
    </w:pic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B166A15"/>
    <w:multiLevelType w:val="multilevel"/>
    <w:tmpl w:val="0D76E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700742936">
    <w:abstractNumId w:val="7"/>
  </w:num>
  <w:num w:numId="2" w16cid:durableId="1486773330">
    <w:abstractNumId w:val="6"/>
  </w:num>
  <w:num w:numId="3" w16cid:durableId="1501120615">
    <w:abstractNumId w:val="3"/>
  </w:num>
  <w:num w:numId="4" w16cid:durableId="556670059">
    <w:abstractNumId w:val="2"/>
  </w:num>
  <w:num w:numId="5" w16cid:durableId="1308820686">
    <w:abstractNumId w:val="1"/>
  </w:num>
  <w:num w:numId="6" w16cid:durableId="370695275">
    <w:abstractNumId w:val="9"/>
  </w:num>
  <w:num w:numId="7" w16cid:durableId="1769151924">
    <w:abstractNumId w:val="5"/>
  </w:num>
  <w:num w:numId="8" w16cid:durableId="1770009061">
    <w:abstractNumId w:val="4"/>
  </w:num>
  <w:num w:numId="9" w16cid:durableId="1544706742">
    <w:abstractNumId w:val="0"/>
  </w:num>
  <w:num w:numId="10" w16cid:durableId="99143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8502E"/>
    <w:rsid w:val="00095702"/>
    <w:rsid w:val="000B367B"/>
    <w:rsid w:val="000C23AA"/>
    <w:rsid w:val="000C24E5"/>
    <w:rsid w:val="000E6076"/>
    <w:rsid w:val="000F2701"/>
    <w:rsid w:val="0010087B"/>
    <w:rsid w:val="00110DA4"/>
    <w:rsid w:val="00115B71"/>
    <w:rsid w:val="00115E49"/>
    <w:rsid w:val="001215E5"/>
    <w:rsid w:val="0013789D"/>
    <w:rsid w:val="00140FF7"/>
    <w:rsid w:val="001671FC"/>
    <w:rsid w:val="00187BEA"/>
    <w:rsid w:val="00194029"/>
    <w:rsid w:val="001A36E4"/>
    <w:rsid w:val="001A6795"/>
    <w:rsid w:val="001B21D3"/>
    <w:rsid w:val="001C387F"/>
    <w:rsid w:val="001C6B04"/>
    <w:rsid w:val="001D314F"/>
    <w:rsid w:val="00216144"/>
    <w:rsid w:val="00222F05"/>
    <w:rsid w:val="00224ED9"/>
    <w:rsid w:val="00250515"/>
    <w:rsid w:val="0025429D"/>
    <w:rsid w:val="00257EF9"/>
    <w:rsid w:val="0026110A"/>
    <w:rsid w:val="00274683"/>
    <w:rsid w:val="00276639"/>
    <w:rsid w:val="00284FB0"/>
    <w:rsid w:val="002B15DC"/>
    <w:rsid w:val="002D48DB"/>
    <w:rsid w:val="002E1951"/>
    <w:rsid w:val="002F432B"/>
    <w:rsid w:val="003167F9"/>
    <w:rsid w:val="003171A6"/>
    <w:rsid w:val="003315E6"/>
    <w:rsid w:val="003405E7"/>
    <w:rsid w:val="0036273E"/>
    <w:rsid w:val="00365752"/>
    <w:rsid w:val="003702CA"/>
    <w:rsid w:val="003864AF"/>
    <w:rsid w:val="003C2548"/>
    <w:rsid w:val="003D1CBC"/>
    <w:rsid w:val="003E393E"/>
    <w:rsid w:val="003E4EB0"/>
    <w:rsid w:val="003F2FFC"/>
    <w:rsid w:val="003F7464"/>
    <w:rsid w:val="00400E6E"/>
    <w:rsid w:val="004012B5"/>
    <w:rsid w:val="00420E10"/>
    <w:rsid w:val="004239FE"/>
    <w:rsid w:val="00443AF5"/>
    <w:rsid w:val="0044527D"/>
    <w:rsid w:val="00452F7B"/>
    <w:rsid w:val="00466650"/>
    <w:rsid w:val="004674AB"/>
    <w:rsid w:val="00473BD0"/>
    <w:rsid w:val="004924E3"/>
    <w:rsid w:val="004B6181"/>
    <w:rsid w:val="004C3FFC"/>
    <w:rsid w:val="004D3EB7"/>
    <w:rsid w:val="004D5872"/>
    <w:rsid w:val="0050245F"/>
    <w:rsid w:val="00504818"/>
    <w:rsid w:val="0050552F"/>
    <w:rsid w:val="005061BC"/>
    <w:rsid w:val="00515307"/>
    <w:rsid w:val="005234DB"/>
    <w:rsid w:val="00523F5F"/>
    <w:rsid w:val="005325CF"/>
    <w:rsid w:val="00542C1F"/>
    <w:rsid w:val="0054786D"/>
    <w:rsid w:val="00552BD3"/>
    <w:rsid w:val="00580969"/>
    <w:rsid w:val="00590D71"/>
    <w:rsid w:val="0059429E"/>
    <w:rsid w:val="00595EDC"/>
    <w:rsid w:val="005A49A5"/>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76C09"/>
    <w:rsid w:val="00681524"/>
    <w:rsid w:val="00682940"/>
    <w:rsid w:val="00684E67"/>
    <w:rsid w:val="006B71B4"/>
    <w:rsid w:val="006B7CC7"/>
    <w:rsid w:val="006B7F52"/>
    <w:rsid w:val="006E033D"/>
    <w:rsid w:val="006E3922"/>
    <w:rsid w:val="007024E9"/>
    <w:rsid w:val="00730B48"/>
    <w:rsid w:val="007339CA"/>
    <w:rsid w:val="00751281"/>
    <w:rsid w:val="007571E8"/>
    <w:rsid w:val="00765092"/>
    <w:rsid w:val="00766A49"/>
    <w:rsid w:val="00767A97"/>
    <w:rsid w:val="007A3D72"/>
    <w:rsid w:val="007B2A76"/>
    <w:rsid w:val="007B2E0B"/>
    <w:rsid w:val="007C44F8"/>
    <w:rsid w:val="007C5702"/>
    <w:rsid w:val="007C6F66"/>
    <w:rsid w:val="007C7AC0"/>
    <w:rsid w:val="007F0C6E"/>
    <w:rsid w:val="008145E4"/>
    <w:rsid w:val="0083648C"/>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D661F"/>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D2705"/>
    <w:rsid w:val="00AE6EF7"/>
    <w:rsid w:val="00AF4EC1"/>
    <w:rsid w:val="00B004BD"/>
    <w:rsid w:val="00B06BAC"/>
    <w:rsid w:val="00B1493C"/>
    <w:rsid w:val="00B46190"/>
    <w:rsid w:val="00B47C8D"/>
    <w:rsid w:val="00B82224"/>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D33B3"/>
    <w:rsid w:val="00CE420D"/>
    <w:rsid w:val="00CE7E1A"/>
    <w:rsid w:val="00CF39A9"/>
    <w:rsid w:val="00CF71E3"/>
    <w:rsid w:val="00D34818"/>
    <w:rsid w:val="00D44FE8"/>
    <w:rsid w:val="00D611E2"/>
    <w:rsid w:val="00D71E95"/>
    <w:rsid w:val="00D81B3D"/>
    <w:rsid w:val="00D83118"/>
    <w:rsid w:val="00DC01BF"/>
    <w:rsid w:val="00DC0C87"/>
    <w:rsid w:val="00DC5D19"/>
    <w:rsid w:val="00DC68F6"/>
    <w:rsid w:val="00DD5878"/>
    <w:rsid w:val="00DE3F4E"/>
    <w:rsid w:val="00DF292C"/>
    <w:rsid w:val="00DF3DBB"/>
    <w:rsid w:val="00DF5212"/>
    <w:rsid w:val="00DF6089"/>
    <w:rsid w:val="00E03392"/>
    <w:rsid w:val="00E300A2"/>
    <w:rsid w:val="00E35DA2"/>
    <w:rsid w:val="00E52C9D"/>
    <w:rsid w:val="00E7056D"/>
    <w:rsid w:val="00E75814"/>
    <w:rsid w:val="00E84AE4"/>
    <w:rsid w:val="00EA282C"/>
    <w:rsid w:val="00EB36A0"/>
    <w:rsid w:val="00ED38DD"/>
    <w:rsid w:val="00EE1737"/>
    <w:rsid w:val="00F022B0"/>
    <w:rsid w:val="00F1102A"/>
    <w:rsid w:val="00F71C13"/>
    <w:rsid w:val="00F86092"/>
    <w:rsid w:val="00FA58AC"/>
    <w:rsid w:val="00FC2CB4"/>
    <w:rsid w:val="00FD0F70"/>
    <w:rsid w:val="00FE393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8145E4"/>
    <w:pPr>
      <w:keepNext/>
      <w:keepLines/>
      <w:spacing w:before="22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D44FE8"/>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D44FE8"/>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8145E4"/>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0521E"/>
    <w:pPr>
      <w:spacing w:line="240" w:lineRule="auto"/>
    </w:pPr>
    <w:rPr>
      <w:rFonts w:ascii="Arial" w:hAnsi="Arial" w:cs="Arial"/>
      <w:bCs/>
      <w:i/>
      <w:iCs/>
      <w:sz w:val="20"/>
      <w:szCs w:val="32"/>
    </w:rPr>
  </w:style>
  <w:style w:type="paragraph" w:customStyle="1" w:styleId="Parrafo">
    <w:name w:val="Parrafo"/>
    <w:basedOn w:val="Normal"/>
    <w:link w:val="ParrafoCar"/>
    <w:qFormat/>
    <w:rsid w:val="008A074C"/>
    <w:pPr>
      <w:spacing w:after="120" w:line="480" w:lineRule="auto"/>
      <w:jc w:val="both"/>
    </w:pPr>
    <w:rPr>
      <w:rFonts w:ascii="Arial" w:hAnsi="Arial" w:cs="Arial"/>
      <w:sz w:val="24"/>
    </w:rPr>
  </w:style>
  <w:style w:type="character" w:customStyle="1" w:styleId="PalabrasClaveCar">
    <w:name w:val="Palabras Clave Car"/>
    <w:basedOn w:val="Fuentedeprrafopredeter"/>
    <w:link w:val="PalabrasClave"/>
    <w:rsid w:val="009478C1"/>
    <w:rPr>
      <w:rFonts w:ascii="Arial" w:hAnsi="Arial" w:cs="Arial"/>
      <w:bCs/>
      <w:i/>
      <w:iCs/>
      <w:color w:val="000000"/>
      <w:sz w:val="20"/>
      <w:szCs w:val="32"/>
      <w:lang w:val="en-US"/>
    </w:rPr>
  </w:style>
  <w:style w:type="character" w:customStyle="1" w:styleId="ParrafoCar">
    <w:name w:val="Parrafo Car"/>
    <w:basedOn w:val="Fuentedeprrafopredeter"/>
    <w:link w:val="Parrafo"/>
    <w:rsid w:val="008A074C"/>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 w:type="character" w:styleId="nfasis">
    <w:name w:val="Emphasis"/>
    <w:basedOn w:val="Fuentedeprrafopredeter"/>
    <w:uiPriority w:val="20"/>
    <w:qFormat/>
    <w:rsid w:val="00FE393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554699">
      <w:bodyDiv w:val="1"/>
      <w:marLeft w:val="0"/>
      <w:marRight w:val="0"/>
      <w:marTop w:val="0"/>
      <w:marBottom w:val="0"/>
      <w:divBdr>
        <w:top w:val="none" w:sz="0" w:space="0" w:color="auto"/>
        <w:left w:val="none" w:sz="0" w:space="0" w:color="auto"/>
        <w:bottom w:val="none" w:sz="0" w:space="0" w:color="auto"/>
        <w:right w:val="none" w:sz="0" w:space="0" w:color="auto"/>
      </w:divBdr>
    </w:div>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049189933">
      <w:bodyDiv w:val="1"/>
      <w:marLeft w:val="0"/>
      <w:marRight w:val="0"/>
      <w:marTop w:val="0"/>
      <w:marBottom w:val="0"/>
      <w:divBdr>
        <w:top w:val="none" w:sz="0" w:space="0" w:color="auto"/>
        <w:left w:val="none" w:sz="0" w:space="0" w:color="auto"/>
        <w:bottom w:val="none" w:sz="0" w:space="0" w:color="auto"/>
        <w:right w:val="none" w:sz="0" w:space="0" w:color="auto"/>
      </w:divBdr>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 w:id="206767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4.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FC4199" w:rsidP="00FC4199">
          <w:pPr>
            <w:pStyle w:val="F06073D5D17E4D8EA2523A72784CBC923"/>
          </w:pPr>
          <w:r w:rsidRPr="00CD33B3">
            <w:rPr>
              <w:rStyle w:val="AutorcorrespondienteCar"/>
              <w:sz w:val="20"/>
              <w:szCs w:val="20"/>
            </w:rPr>
            <w:t>Escriba el autor de correspond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FC4199" w:rsidP="00FC4199">
          <w:pPr>
            <w:pStyle w:val="98C2DE0582DB40638F33E792D206C3813"/>
          </w:pPr>
          <w:r w:rsidRPr="00D83118">
            <w:rPr>
              <w:rStyle w:val="AutoresCar"/>
              <w:sz w:val="22"/>
              <w:szCs w:val="22"/>
            </w:rPr>
            <w:t>Escriba los nombres de los autores (separados por comas)</w:t>
          </w:r>
        </w:p>
      </w:docPartBody>
    </w:docPart>
    <w:docPart>
      <w:docPartPr>
        <w:name w:val="D8A9BB18627049B5A22B7CBAC8876CB8"/>
        <w:category>
          <w:name w:val="General"/>
          <w:gallery w:val="placeholder"/>
        </w:category>
        <w:types>
          <w:type w:val="bbPlcHdr"/>
        </w:types>
        <w:behaviors>
          <w:behavior w:val="content"/>
        </w:behaviors>
        <w:guid w:val="{1B72E5A1-4B4B-4382-8CAF-A0A3CB45FC9D}"/>
      </w:docPartPr>
      <w:docPartBody>
        <w:p w:rsidR="00BB3D31" w:rsidRDefault="004E351A" w:rsidP="004E351A">
          <w:pPr>
            <w:pStyle w:val="D8A9BB18627049B5A22B7CBAC8876CB85"/>
          </w:pPr>
          <w:r>
            <w:rPr>
              <w:rStyle w:val="AutoresCar"/>
            </w:rPr>
            <w:t>Escriba los nombres de los autores (separados por comas)</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FC4199" w:rsidP="00FC4199">
          <w:pPr>
            <w:pStyle w:val="75EE1B441438441896A10580A1524EA43"/>
          </w:pPr>
          <w:r w:rsidRPr="004674AB">
            <w:rPr>
              <w:rStyle w:val="Textodelmarcadordeposicin"/>
              <w:b w:val="0"/>
              <w:i w:val="0"/>
              <w:lang w:val="en-US"/>
            </w:rPr>
            <w:t>Include 3 to 5 keywords separated by commas.</w:t>
          </w:r>
          <w:r>
            <w:rPr>
              <w:rStyle w:val="Textodelmarcadordeposicin"/>
              <w:b w:val="0"/>
              <w:i w:val="0"/>
              <w:lang w:val="en-US"/>
            </w:rPr>
            <w:t xml:space="preserve"> </w:t>
          </w:r>
          <w:r w:rsidRPr="004674AB">
            <w:rPr>
              <w:rStyle w:val="Textodelmarcadordeposicin"/>
              <w:b w:val="0"/>
              <w:i w:val="0"/>
              <w:lang w:val="en-US"/>
            </w:rPr>
            <w:t>(SAME RULES THAT IN SPANISH)</w:t>
          </w:r>
        </w:p>
      </w:docPartBody>
    </w:docPart>
    <w:docPart>
      <w:docPartPr>
        <w:name w:val="23B9D404909446808BF7658915845252"/>
        <w:category>
          <w:name w:val="General"/>
          <w:gallery w:val="placeholder"/>
        </w:category>
        <w:types>
          <w:type w:val="bbPlcHdr"/>
        </w:types>
        <w:behaviors>
          <w:behavior w:val="content"/>
        </w:behaviors>
        <w:guid w:val="{514481B9-4D5A-41AA-84C9-1DBF30C55D69}"/>
      </w:docPartPr>
      <w:docPartBody>
        <w:p w:rsidR="00000000" w:rsidRDefault="00FC4199" w:rsidP="00FC4199">
          <w:pPr>
            <w:pStyle w:val="23B9D404909446808BF76589158452524"/>
          </w:pPr>
          <w:r w:rsidRPr="00274683">
            <w:rPr>
              <w:rStyle w:val="Textodelmarcadordeposicin"/>
              <w:lang w:val="en-US"/>
            </w:rPr>
            <w:t>The paper should begin with abstract a maximum of 150 words. Alignment justified, Arial bold italic 12-point, 0 pt. space before and after 6 pt., line spacing 1.5. (SA ME RULES THAT IN SPANISH)</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C6695"/>
    <w:rsid w:val="0017125C"/>
    <w:rsid w:val="001F539E"/>
    <w:rsid w:val="00260E53"/>
    <w:rsid w:val="00283533"/>
    <w:rsid w:val="002E4867"/>
    <w:rsid w:val="003129E3"/>
    <w:rsid w:val="00381796"/>
    <w:rsid w:val="003F3833"/>
    <w:rsid w:val="0041706C"/>
    <w:rsid w:val="00451223"/>
    <w:rsid w:val="00490C52"/>
    <w:rsid w:val="0049286F"/>
    <w:rsid w:val="004A51DA"/>
    <w:rsid w:val="004D6616"/>
    <w:rsid w:val="004E351A"/>
    <w:rsid w:val="00514F5D"/>
    <w:rsid w:val="0053548E"/>
    <w:rsid w:val="00562E03"/>
    <w:rsid w:val="00591FF4"/>
    <w:rsid w:val="005C10AB"/>
    <w:rsid w:val="0060477F"/>
    <w:rsid w:val="00622D1F"/>
    <w:rsid w:val="00633021"/>
    <w:rsid w:val="00655218"/>
    <w:rsid w:val="00675C3C"/>
    <w:rsid w:val="006B7AD5"/>
    <w:rsid w:val="007158E2"/>
    <w:rsid w:val="00731859"/>
    <w:rsid w:val="00756209"/>
    <w:rsid w:val="007D3AFA"/>
    <w:rsid w:val="00894D04"/>
    <w:rsid w:val="008A45D4"/>
    <w:rsid w:val="008C30A1"/>
    <w:rsid w:val="008D5532"/>
    <w:rsid w:val="008E7420"/>
    <w:rsid w:val="00903689"/>
    <w:rsid w:val="0092218C"/>
    <w:rsid w:val="009D11A2"/>
    <w:rsid w:val="00A05295"/>
    <w:rsid w:val="00A724B5"/>
    <w:rsid w:val="00A823E8"/>
    <w:rsid w:val="00AA0112"/>
    <w:rsid w:val="00AE5447"/>
    <w:rsid w:val="00AF5573"/>
    <w:rsid w:val="00B75080"/>
    <w:rsid w:val="00B83F06"/>
    <w:rsid w:val="00B9235F"/>
    <w:rsid w:val="00BB3D31"/>
    <w:rsid w:val="00BB4792"/>
    <w:rsid w:val="00BE569B"/>
    <w:rsid w:val="00C7642E"/>
    <w:rsid w:val="00C830A2"/>
    <w:rsid w:val="00C9540E"/>
    <w:rsid w:val="00CC5AC9"/>
    <w:rsid w:val="00D522CA"/>
    <w:rsid w:val="00DA1DAE"/>
    <w:rsid w:val="00DC27E1"/>
    <w:rsid w:val="00E33A6D"/>
    <w:rsid w:val="00E44BA4"/>
    <w:rsid w:val="00E57284"/>
    <w:rsid w:val="00E57B0F"/>
    <w:rsid w:val="00EE2937"/>
    <w:rsid w:val="00FB6743"/>
    <w:rsid w:val="00FC419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FC4199"/>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FC4199"/>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FC4199"/>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23B9D404909446808BF7658915845252">
    <w:name w:val="23B9D404909446808BF7658915845252"/>
    <w:rsid w:val="00FC4199"/>
    <w:rPr>
      <w:kern w:val="2"/>
      <w14:ligatures w14:val="standardContextual"/>
    </w:rPr>
  </w:style>
  <w:style w:type="paragraph" w:customStyle="1" w:styleId="A27B744BA3314E759AE37A3324A25794">
    <w:name w:val="A27B744BA3314E759AE37A3324A25794"/>
    <w:rsid w:val="00FC4199"/>
    <w:rPr>
      <w:kern w:val="2"/>
      <w14:ligatures w14:val="standardContextual"/>
    </w:rPr>
  </w:style>
  <w:style w:type="paragraph" w:customStyle="1" w:styleId="EF9F1D00FFD44B1FAA916EA741CD58B0">
    <w:name w:val="EF9F1D00FFD44B1FAA916EA741CD58B0"/>
    <w:rsid w:val="00FC4199"/>
    <w:rPr>
      <w:kern w:val="2"/>
      <w14:ligatures w14:val="standardContextual"/>
    </w:rPr>
  </w:style>
  <w:style w:type="paragraph" w:customStyle="1" w:styleId="Autorcorrespondiente">
    <w:name w:val="Autor correspondiente"/>
    <w:basedOn w:val="Afiliaciones"/>
    <w:link w:val="AutorcorrespondienteCar"/>
    <w:qFormat/>
    <w:rsid w:val="00FC4199"/>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FC4199"/>
    <w:rPr>
      <w:rFonts w:ascii="Arial" w:eastAsiaTheme="minorHAnsi" w:hAnsi="Arial" w:cs="Arial"/>
      <w:sz w:val="16"/>
      <w:szCs w:val="24"/>
      <w:lang w:eastAsia="en-US"/>
    </w:rPr>
  </w:style>
  <w:style w:type="paragraph" w:customStyle="1" w:styleId="F06073D5D17E4D8EA2523A72784CBC92">
    <w:name w:val="F06073D5D17E4D8EA2523A72784CBC92"/>
    <w:rsid w:val="00FC4199"/>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1">
    <w:name w:val="23B9D404909446808BF76589158452521"/>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
    <w:name w:val="75EE1B441438441896A10580A1524EA4"/>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
    <w:name w:val="98C2DE0582DB40638F33E792D206C381"/>
    <w:rsid w:val="00FC4199"/>
    <w:pPr>
      <w:tabs>
        <w:tab w:val="center" w:pos="4419"/>
        <w:tab w:val="right" w:pos="8838"/>
      </w:tabs>
      <w:spacing w:after="0" w:line="240" w:lineRule="auto"/>
      <w:contextualSpacing/>
    </w:pPr>
    <w:rPr>
      <w:rFonts w:eastAsiaTheme="minorHAnsi"/>
      <w:lang w:eastAsia="en-US"/>
    </w:rPr>
  </w:style>
  <w:style w:type="paragraph" w:customStyle="1" w:styleId="F06073D5D17E4D8EA2523A72784CBC921">
    <w:name w:val="F06073D5D17E4D8EA2523A72784CBC921"/>
    <w:rsid w:val="00FC4199"/>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2">
    <w:name w:val="23B9D404909446808BF76589158452522"/>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1">
    <w:name w:val="75EE1B441438441896A10580A1524EA41"/>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
    <w:name w:val="98C2DE0582DB40638F33E792D206C3811"/>
    <w:rsid w:val="00FC4199"/>
    <w:pPr>
      <w:tabs>
        <w:tab w:val="center" w:pos="4419"/>
        <w:tab w:val="right" w:pos="8838"/>
      </w:tabs>
      <w:spacing w:after="0" w:line="240" w:lineRule="auto"/>
      <w:contextualSpacing/>
    </w:pPr>
    <w:rPr>
      <w:rFonts w:eastAsiaTheme="minorHAnsi"/>
      <w:lang w:eastAsia="en-US"/>
    </w:rPr>
  </w:style>
  <w:style w:type="paragraph" w:customStyle="1" w:styleId="F06073D5D17E4D8EA2523A72784CBC922">
    <w:name w:val="F06073D5D17E4D8EA2523A72784CBC922"/>
    <w:rsid w:val="00FC4199"/>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3">
    <w:name w:val="23B9D404909446808BF76589158452523"/>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2">
    <w:name w:val="75EE1B441438441896A10580A1524EA42"/>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
    <w:name w:val="98C2DE0582DB40638F33E792D206C3812"/>
    <w:rsid w:val="00FC4199"/>
    <w:pPr>
      <w:tabs>
        <w:tab w:val="center" w:pos="4419"/>
        <w:tab w:val="right" w:pos="8838"/>
      </w:tabs>
      <w:spacing w:after="0" w:line="240" w:lineRule="auto"/>
      <w:contextualSpacing/>
    </w:pPr>
    <w:rPr>
      <w:rFonts w:eastAsiaTheme="minorHAnsi"/>
      <w:lang w:eastAsia="en-US"/>
    </w:rPr>
  </w:style>
  <w:style w:type="paragraph" w:customStyle="1" w:styleId="F06073D5D17E4D8EA2523A72784CBC923">
    <w:name w:val="F06073D5D17E4D8EA2523A72784CBC923"/>
    <w:rsid w:val="00FC4199"/>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4">
    <w:name w:val="23B9D404909446808BF76589158452524"/>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3">
    <w:name w:val="75EE1B441438441896A10580A1524EA43"/>
    <w:rsid w:val="00FC4199"/>
    <w:pPr>
      <w:spacing w:before="120" w:after="120" w:line="288" w:lineRule="auto"/>
      <w:contextualSpacing/>
      <w:jc w:val="both"/>
    </w:pPr>
    <w:rPr>
      <w:rFonts w:ascii="Arial" w:eastAsiaTheme="minorHAnsi" w:hAnsi="Arial" w:cs="Arial"/>
      <w:b/>
      <w:bCs/>
      <w:i/>
      <w:iCs/>
      <w:sz w:val="24"/>
      <w:szCs w:val="32"/>
      <w:lang w:eastAsia="en-US"/>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98C2DE0582DB40638F33E792D206C3813">
    <w:name w:val="98C2DE0582DB40638F33E792D206C3813"/>
    <w:rsid w:val="00FC4199"/>
    <w:pPr>
      <w:tabs>
        <w:tab w:val="center" w:pos="4419"/>
        <w:tab w:val="right" w:pos="8838"/>
      </w:tabs>
      <w:spacing w:after="0" w:line="240" w:lineRule="auto"/>
      <w:contextualSpacing/>
    </w:pPr>
    <w:rPr>
      <w:rFonts w:eastAsiaTheme="minorHAnsi"/>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D8A9BB18627049B5A22B7CBAC8876CB85">
    <w:name w:val="D8A9BB18627049B5A22B7CBAC8876CB85"/>
    <w:rsid w:val="004E351A"/>
    <w:pPr>
      <w:spacing w:after="0" w:line="240" w:lineRule="auto"/>
    </w:pPr>
    <w:rPr>
      <w:rFonts w:eastAsiaTheme="minorHAnsi"/>
      <w:lang w:eastAsia="en-US"/>
    </w:rPr>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C7163365D41C43DCB239D7C1CE820F358">
    <w:name w:val="C7163365D41C43DCB239D7C1CE820F35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2FE686319194396B2B41B982ED0B394">
    <w:name w:val="52FE686319194396B2B41B982ED0B394"/>
    <w:rsid w:val="000318AA"/>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F06073D5D17E4D8EA2523A72784CBC9235">
    <w:name w:val="F06073D5D17E4D8EA2523A72784CBC9235"/>
    <w:rsid w:val="00FC4199"/>
    <w:pPr>
      <w:spacing w:before="120" w:after="120" w:line="0" w:lineRule="atLeast"/>
      <w:contextualSpacing/>
    </w:pPr>
    <w:rPr>
      <w:rFonts w:ascii="Arial" w:eastAsiaTheme="minorHAnsi" w:hAnsi="Arial" w:cs="Arial"/>
      <w:sz w:val="16"/>
      <w:szCs w:val="24"/>
      <w:lang w:eastAsia="en-US"/>
    </w:rPr>
  </w:style>
  <w:style w:type="paragraph" w:customStyle="1" w:styleId="C02CBECD6146402DA1ABC0DFC795ACD51">
    <w:name w:val="C02CBECD6146402DA1ABC0DFC795ACD51"/>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25">
    <w:name w:val="75EE1B441438441896A10580A1524EA425"/>
    <w:rsid w:val="00FC4199"/>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5">
    <w:name w:val="98C2DE0582DB40638F33E792D206C38135"/>
    <w:rsid w:val="00FC4199"/>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27961-5571-4EB3-9DAE-3C9C69366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9</Pages>
  <Words>1792</Words>
  <Characters>9860</Characters>
  <Application>Microsoft Office Word</Application>
  <DocSecurity>0</DocSecurity>
  <Lines>82</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7</cp:revision>
  <cp:lastPrinted>2021-01-15T01:03:00Z</cp:lastPrinted>
  <dcterms:created xsi:type="dcterms:W3CDTF">2023-03-07T19:23:00Z</dcterms:created>
  <dcterms:modified xsi:type="dcterms:W3CDTF">2023-08-17T01:39:00Z</dcterms:modified>
</cp:coreProperties>
</file>